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01" r:id="rId2"/>
    <p:sldId id="404" r:id="rId3"/>
    <p:sldId id="405" r:id="rId4"/>
    <p:sldId id="369" r:id="rId5"/>
    <p:sldId id="402" r:id="rId6"/>
    <p:sldId id="370" r:id="rId7"/>
    <p:sldId id="371" r:id="rId8"/>
    <p:sldId id="347" r:id="rId9"/>
    <p:sldId id="372" r:id="rId10"/>
    <p:sldId id="373" r:id="rId11"/>
    <p:sldId id="374" r:id="rId12"/>
    <p:sldId id="333" r:id="rId13"/>
    <p:sldId id="375" r:id="rId14"/>
    <p:sldId id="377" r:id="rId15"/>
    <p:sldId id="376" r:id="rId16"/>
    <p:sldId id="334" r:id="rId17"/>
    <p:sldId id="338" r:id="rId18"/>
    <p:sldId id="356" r:id="rId19"/>
    <p:sldId id="403" r:id="rId20"/>
    <p:sldId id="383" r:id="rId21"/>
    <p:sldId id="359" r:id="rId22"/>
    <p:sldId id="363" r:id="rId23"/>
    <p:sldId id="385" r:id="rId24"/>
    <p:sldId id="386" r:id="rId25"/>
    <p:sldId id="395" r:id="rId26"/>
    <p:sldId id="388" r:id="rId27"/>
    <p:sldId id="389" r:id="rId28"/>
    <p:sldId id="390" r:id="rId29"/>
    <p:sldId id="407" r:id="rId30"/>
    <p:sldId id="408" r:id="rId31"/>
    <p:sldId id="399" r:id="rId32"/>
    <p:sldId id="394" r:id="rId33"/>
    <p:sldId id="396" r:id="rId34"/>
    <p:sldId id="397" r:id="rId35"/>
    <p:sldId id="398" r:id="rId36"/>
    <p:sldId id="409" r:id="rId37"/>
    <p:sldId id="410" r:id="rId38"/>
    <p:sldId id="411" r:id="rId39"/>
    <p:sldId id="306" r:id="rId40"/>
  </p:sldIdLst>
  <p:sldSz cx="9144000" cy="6858000" type="screen4x3"/>
  <p:notesSz cx="6797675" cy="98742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09F3"/>
    <a:srgbClr val="6DB3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76" autoAdjust="0"/>
    <p:restoredTop sz="93978" autoAdjust="0"/>
  </p:normalViewPr>
  <p:slideViewPr>
    <p:cSldViewPr snapToGrid="0" snapToObjects="1">
      <p:cViewPr varScale="1">
        <p:scale>
          <a:sx n="65" d="100"/>
          <a:sy n="65" d="100"/>
        </p:scale>
        <p:origin x="121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044"/>
    </p:cViewPr>
  </p:sorterViewPr>
  <p:notesViewPr>
    <p:cSldViewPr snapToGrid="0" snapToObjects="1">
      <p:cViewPr varScale="1">
        <p:scale>
          <a:sx n="49" d="100"/>
          <a:sy n="49" d="100"/>
        </p:scale>
        <p:origin x="2922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CAAF05-72E9-43E3-A6DA-1C1D7EA55063}" type="datetimeFigureOut">
              <a:rPr lang="en-SG" smtClean="0"/>
              <a:t>20/12/2017</a:t>
            </a:fld>
            <a:endParaRPr lang="en-S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A7E971-4C7F-4953-85DC-D4D1931B4BA1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9485580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130500-48C7-4164-8074-73F5DBDFA4F3}" type="datetimeFigureOut">
              <a:rPr lang="en-SG" smtClean="0"/>
              <a:pPr/>
              <a:t>20/12/2017</a:t>
            </a:fld>
            <a:endParaRPr lang="en-SG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C909A-E4D2-4754-9529-137681DBBF10}" type="slidenum">
              <a:rPr lang="en-SG" smtClean="0"/>
              <a:pPr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017080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pPr/>
              <a:t>6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350343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4808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3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108339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00321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DE65F4-2B82-4FFC-BAA6-8E97C6301E5A}" type="slidenum">
              <a:rPr lang="en-SG" smtClean="0"/>
              <a:pPr/>
              <a:t>39</a:t>
            </a:fld>
            <a:endParaRPr lang="en-SG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pPr/>
              <a:t>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362881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0123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2755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27557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2755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25</a:t>
            </a:fld>
            <a:endParaRPr lang="en-SG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26</a:t>
            </a:fld>
            <a:endParaRPr lang="en-SG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27</a:t>
            </a:fld>
            <a:endParaRPr lang="en-S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0000" y="2193"/>
            <a:ext cx="7920000" cy="648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800" b="0" baseline="0">
                <a:solidFill>
                  <a:srgbClr val="0000FF"/>
                </a:solidFill>
                <a:latin typeface="+mn-lt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0000" y="6642556"/>
            <a:ext cx="3831000" cy="215444"/>
          </a:xfrm>
          <a:prstGeom prst="rect">
            <a:avLst/>
          </a:prstGeom>
        </p:spPr>
        <p:txBody>
          <a:bodyPr anchor="ctr" anchorCtr="0">
            <a:spAutoFit/>
          </a:bodyPr>
          <a:lstStyle>
            <a:lvl1pPr>
              <a:defRPr sz="80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406009" y="83736"/>
            <a:ext cx="377991" cy="444362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0000" y="717990"/>
            <a:ext cx="8424000" cy="5979569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spcBef>
                <a:spcPts val="0"/>
              </a:spcBef>
              <a:defRPr sz="2000">
                <a:latin typeface="+mn-lt"/>
              </a:defRPr>
            </a:lvl1pPr>
            <a:lvl2pPr marL="742950" indent="-28575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2000">
                <a:solidFill>
                  <a:srgbClr val="0033CC"/>
                </a:solidFill>
                <a:latin typeface="+mn-lt"/>
              </a:defRPr>
            </a:lvl2pPr>
            <a:lvl3pPr>
              <a:lnSpc>
                <a:spcPct val="130000"/>
              </a:lnSpc>
              <a:spcBef>
                <a:spcPts val="0"/>
              </a:spcBef>
              <a:defRPr sz="1800">
                <a:latin typeface="+mn-lt"/>
              </a:defRPr>
            </a:lvl3pPr>
            <a:lvl4pPr marL="16002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4pPr>
            <a:lvl5pPr marL="20574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60000" y="654457"/>
            <a:ext cx="842400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09715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20918" y="6478554"/>
            <a:ext cx="423081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7228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20919" y="6501979"/>
            <a:ext cx="423081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81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61862" y="6473598"/>
            <a:ext cx="382137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551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07272" y="6492875"/>
            <a:ext cx="436728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48214" y="6492875"/>
            <a:ext cx="39578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 dirty="0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4566" y="6475190"/>
            <a:ext cx="409433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 dirty="0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48214" y="6484874"/>
            <a:ext cx="380757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 dirty="0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48214" y="6495062"/>
            <a:ext cx="39578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48214" y="6492875"/>
            <a:ext cx="395785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4325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20918" y="6492875"/>
            <a:ext cx="423081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190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hyperlink" Target="http://www.circuitstoday.com/scr-applications" TargetMode="External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1.wmf"/><Relationship Id="rId3" Type="http://schemas.openxmlformats.org/officeDocument/2006/relationships/image" Target="../media/image127.pn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7.wmf"/><Relationship Id="rId10" Type="http://schemas.openxmlformats.org/officeDocument/2006/relationships/image" Target="../media/image105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8.w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103.bin"/><Relationship Id="rId4" Type="http://schemas.openxmlformats.org/officeDocument/2006/relationships/hyperlink" Target="https://crosswordlabs.com/view/e114-slide-272" TargetMode="External"/><Relationship Id="rId9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png"/><Relationship Id="rId11" Type="http://schemas.openxmlformats.org/officeDocument/2006/relationships/oleObject" Target="../embeddings/oleObject132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s://todaysmeet.com/LRE4-Day2" TargetMode="External"/><Relationship Id="rId13" Type="http://schemas.openxmlformats.org/officeDocument/2006/relationships/hyperlink" Target="https://todaysmeet.com/LRW3-Day3" TargetMode="External"/><Relationship Id="rId18" Type="http://schemas.openxmlformats.org/officeDocument/2006/relationships/hyperlink" Target="https://todaysmeet.com/LRW3-Day4" TargetMode="External"/><Relationship Id="rId3" Type="http://schemas.openxmlformats.org/officeDocument/2006/relationships/hyperlink" Target="https://todaysmeet.com/LRE2-Day1" TargetMode="External"/><Relationship Id="rId7" Type="http://schemas.openxmlformats.org/officeDocument/2006/relationships/hyperlink" Target="https://todaysmeet.com/LRE2-Day2" TargetMode="External"/><Relationship Id="rId12" Type="http://schemas.openxmlformats.org/officeDocument/2006/relationships/hyperlink" Target="https://todaysmeet.com/LRE4-Day3" TargetMode="External"/><Relationship Id="rId17" Type="http://schemas.openxmlformats.org/officeDocument/2006/relationships/hyperlink" Target="https://todaysmeet.com/LRE4-Day4" TargetMode="External"/><Relationship Id="rId2" Type="http://schemas.openxmlformats.org/officeDocument/2006/relationships/notesSlide" Target="../notesSlides/notesSlide10.xml"/><Relationship Id="rId16" Type="http://schemas.openxmlformats.org/officeDocument/2006/relationships/hyperlink" Target="https://todaysmeet.com/LRE2-Day4" TargetMode="External"/><Relationship Id="rId20" Type="http://schemas.openxmlformats.org/officeDocument/2006/relationships/hyperlink" Target="https://todaysmeet.com/LRE5-Day4" TargetMode="External"/><Relationship Id="rId1" Type="http://schemas.openxmlformats.org/officeDocument/2006/relationships/slideLayout" Target="../slideLayouts/slideLayout9.xml"/><Relationship Id="rId6" Type="http://schemas.openxmlformats.org/officeDocument/2006/relationships/hyperlink" Target="https://todaysmeet.com/LRW5-Day1" TargetMode="External"/><Relationship Id="rId11" Type="http://schemas.openxmlformats.org/officeDocument/2006/relationships/hyperlink" Target="https://todaysmeet.com/LRE2-Day3" TargetMode="External"/><Relationship Id="rId5" Type="http://schemas.openxmlformats.org/officeDocument/2006/relationships/hyperlink" Target="https://todaysmeet.com/LRW3-Day1" TargetMode="External"/><Relationship Id="rId15" Type="http://schemas.openxmlformats.org/officeDocument/2006/relationships/hyperlink" Target="https://todaysmeet.com/LRE5-Day3" TargetMode="External"/><Relationship Id="rId10" Type="http://schemas.openxmlformats.org/officeDocument/2006/relationships/hyperlink" Target="https://todaysmeet.com/LRW3-Day2" TargetMode="External"/><Relationship Id="rId19" Type="http://schemas.openxmlformats.org/officeDocument/2006/relationships/hyperlink" Target="https://todaysmeet.com/LRW5-Day4" TargetMode="External"/><Relationship Id="rId4" Type="http://schemas.openxmlformats.org/officeDocument/2006/relationships/hyperlink" Target="https://todaysmeet.com/LRE4-Day1" TargetMode="External"/><Relationship Id="rId9" Type="http://schemas.openxmlformats.org/officeDocument/2006/relationships/hyperlink" Target="https://todaysmeet.com/LRW5-Day2" TargetMode="External"/><Relationship Id="rId14" Type="http://schemas.openxmlformats.org/officeDocument/2006/relationships/hyperlink" Target="https://todaysmeet.com/LRW5-Day3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todaysmeet.com/LRE2-Day5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s://todaysmeet.com/LRW5-Day5" TargetMode="External"/><Relationship Id="rId5" Type="http://schemas.openxmlformats.org/officeDocument/2006/relationships/hyperlink" Target="https://todaysmeet.com/LRW3-Day5" TargetMode="External"/><Relationship Id="rId4" Type="http://schemas.openxmlformats.org/officeDocument/2006/relationships/hyperlink" Target="https://todaysmeet.com/LRE4-Day5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image" Target="../media/image47.png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42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8.png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1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5" Type="http://schemas.openxmlformats.org/officeDocument/2006/relationships/image" Target="../media/image37.wmf"/><Relationship Id="rId33" Type="http://schemas.openxmlformats.org/officeDocument/2006/relationships/image" Target="../media/image50.png"/><Relationship Id="rId38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35.wmf"/><Relationship Id="rId29" Type="http://schemas.openxmlformats.org/officeDocument/2006/relationships/image" Target="../media/image39.wmf"/><Relationship Id="rId41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2.bin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38.bin"/><Relationship Id="rId40" Type="http://schemas.openxmlformats.org/officeDocument/2006/relationships/oleObject" Target="../embeddings/oleObject40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8.wmf"/><Relationship Id="rId30" Type="http://schemas.openxmlformats.org/officeDocument/2006/relationships/image" Target="../media/image49.png"/><Relationship Id="rId35" Type="http://schemas.openxmlformats.org/officeDocument/2006/relationships/image" Target="../media/image41.wmf"/><Relationship Id="rId43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858" y="1793936"/>
            <a:ext cx="7533068" cy="1863663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chemeClr val="tx1"/>
                </a:solidFill>
              </a:rPr>
              <a:t>Lesson 09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/>
              <a:t>Remainder/Factor Theorem and Partial Fraction Decomposi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68858" y="5246162"/>
            <a:ext cx="589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114 – Mathematics for Engineering </a:t>
            </a:r>
            <a:endParaRPr lang="en-US" sz="2400" dirty="0">
              <a:solidFill>
                <a:srgbClr val="6DB310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8858" y="4419786"/>
            <a:ext cx="5890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6DB310"/>
                </a:solidFill>
                <a:latin typeface="Arial"/>
                <a:cs typeface="Arial"/>
              </a:rPr>
              <a:t>Interactive Seminar Slides </a:t>
            </a:r>
            <a:endParaRPr lang="en-US" sz="3200" dirty="0">
              <a:solidFill>
                <a:srgbClr val="6DB31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746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74525" y="-30230"/>
            <a:ext cx="7304554" cy="66505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vision of Polynomial Functions by Long Division</a:t>
            </a:r>
            <a:endParaRPr lang="en-GB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6" name="Rectangle 2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3" name="Rectangle 2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5" name="Rectangle 2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7" name="Rectangle 2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" name="Rectangle 3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56" name="Content Placeholder 4"/>
          <p:cNvSpPr>
            <a:spLocks noGrp="1"/>
          </p:cNvSpPr>
          <p:nvPr>
            <p:ph sz="quarter" idx="13"/>
          </p:nvPr>
        </p:nvSpPr>
        <p:spPr>
          <a:xfrm>
            <a:off x="726845" y="983156"/>
            <a:ext cx="7781518" cy="5287015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dirty="0" smtClean="0"/>
              <a:t>To </a:t>
            </a:r>
            <a:r>
              <a:rPr lang="en-US" dirty="0" err="1" smtClean="0"/>
              <a:t>summarise</a:t>
            </a:r>
            <a:r>
              <a:rPr lang="en-US" dirty="0" smtClean="0"/>
              <a:t>, the procedures for long division ar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1.  Write down the divisor and dividend in 			  		</a:t>
            </a:r>
            <a:r>
              <a:rPr lang="en-US" b="1" dirty="0" smtClean="0"/>
              <a:t>descending</a:t>
            </a:r>
            <a:r>
              <a:rPr lang="en-US" dirty="0" smtClean="0"/>
              <a:t> powers of the variable, substituting 		each missing term either by a </a:t>
            </a:r>
            <a:r>
              <a:rPr lang="en-US" b="1" dirty="0" smtClean="0"/>
              <a:t>zero</a:t>
            </a:r>
            <a:r>
              <a:rPr lang="en-US" dirty="0" smtClean="0"/>
              <a:t> coefficient or 		</a:t>
            </a:r>
            <a:r>
              <a:rPr lang="en-US" b="1" dirty="0" smtClean="0"/>
              <a:t>blank space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2.  </a:t>
            </a:r>
            <a:r>
              <a:rPr lang="en-US" b="1" dirty="0" smtClean="0"/>
              <a:t>Divide</a:t>
            </a:r>
            <a:r>
              <a:rPr lang="en-US" dirty="0" smtClean="0"/>
              <a:t> the 1</a:t>
            </a:r>
            <a:r>
              <a:rPr lang="en-US" baseline="30000" dirty="0" smtClean="0"/>
              <a:t>st</a:t>
            </a:r>
            <a:r>
              <a:rPr lang="en-US" dirty="0" smtClean="0"/>
              <a:t> term of dividend by 1</a:t>
            </a:r>
            <a:r>
              <a:rPr lang="en-US" baseline="30000" dirty="0" smtClean="0"/>
              <a:t>st</a:t>
            </a:r>
            <a:r>
              <a:rPr lang="en-US" dirty="0" smtClean="0"/>
              <a:t> term of 			diviso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3.	</a:t>
            </a:r>
            <a:r>
              <a:rPr lang="en-US" b="1" dirty="0" smtClean="0"/>
              <a:t>Multiply </a:t>
            </a:r>
            <a:r>
              <a:rPr lang="en-US" dirty="0" smtClean="0"/>
              <a:t>the new term in the quotient by the 			diviso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4.	</a:t>
            </a:r>
            <a:r>
              <a:rPr lang="en-US" b="1" dirty="0" smtClean="0"/>
              <a:t>Subtract</a:t>
            </a:r>
            <a:r>
              <a:rPr lang="en-US" dirty="0" smtClean="0"/>
              <a:t> and bring down the next appropriate 			term(s) from the dividend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5.	Repeat Steps 2-4 until the degree of the 				remainder is </a:t>
            </a:r>
            <a:r>
              <a:rPr lang="en-US" b="1" dirty="0" smtClean="0"/>
              <a:t>less </a:t>
            </a:r>
            <a:r>
              <a:rPr lang="en-US" dirty="0" smtClean="0"/>
              <a:t>than the degree of the divisor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3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74525" y="-30230"/>
            <a:ext cx="7304554" cy="66505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est Yourself: Division of Polynomial Functions by Long Division</a:t>
            </a:r>
            <a:endParaRPr lang="en-GB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6" name="Rectangle 2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3" name="Rectangle 2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5" name="Rectangle 2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7" name="Rectangle 2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" name="Rectangle 3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665610" y="961189"/>
            <a:ext cx="7781518" cy="85309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ivide   			  by  	    , using long division. State the quotient and remainder. </a:t>
            </a:r>
            <a:endParaRPr lang="en-SG" dirty="0"/>
          </a:p>
        </p:txBody>
      </p:sp>
      <p:pic>
        <p:nvPicPr>
          <p:cNvPr id="31" name="Picture 3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254" y="0"/>
            <a:ext cx="885825" cy="8858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3760"/>
              </p:ext>
            </p:extLst>
          </p:nvPr>
        </p:nvGraphicFramePr>
        <p:xfrm>
          <a:off x="1640059" y="956238"/>
          <a:ext cx="1507773" cy="4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2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0059" y="956238"/>
                        <a:ext cx="1507773" cy="41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21893"/>
              </p:ext>
            </p:extLst>
          </p:nvPr>
        </p:nvGraphicFramePr>
        <p:xfrm>
          <a:off x="3647281" y="998878"/>
          <a:ext cx="614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3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7281" y="998878"/>
                        <a:ext cx="61436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0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der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3015726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 algn="just"/>
            <a:r>
              <a:rPr lang="en-US" dirty="0" smtClean="0"/>
              <a:t>Instead of using long division which is tedious to find the remainder, we can use the </a:t>
            </a:r>
            <a:r>
              <a:rPr lang="en-US" b="1" dirty="0" smtClean="0"/>
              <a:t>Remainder Theorem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The Remainder Theorem states that if a polynomial fun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is divided by a </a:t>
            </a:r>
            <a:r>
              <a:rPr lang="en-US" b="1" dirty="0" smtClean="0"/>
              <a:t>linear</a:t>
            </a:r>
            <a:r>
              <a:rPr lang="en-US" dirty="0" smtClean="0"/>
              <a:t> divis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lang="en-US" dirty="0" smtClean="0"/>
              <a:t>, the remainder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More generally, if the linear divisor is of the form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-b</a:t>
            </a:r>
            <a:r>
              <a:rPr lang="en-US" dirty="0" smtClean="0"/>
              <a:t>, the remainder is		 . </a:t>
            </a:r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65163" y="3976914"/>
            <a:ext cx="7781518" cy="3015726"/>
          </a:xfrm>
          <a:prstGeom prst="rect">
            <a:avLst/>
          </a:prstGeom>
          <a:noFill/>
          <a:ln w="25400">
            <a:noFill/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 smtClean="0"/>
              <a:t>[Proof]</a:t>
            </a:r>
          </a:p>
          <a:p>
            <a:pPr marL="0" indent="0" algn="just">
              <a:buNone/>
            </a:pPr>
            <a:r>
              <a:rPr lang="en-US" dirty="0" smtClean="0"/>
              <a:t>Le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(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be the quotient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be the remainder when the polynomial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dirty="0" smtClean="0"/>
              <a:t>is divided by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a.</a:t>
            </a:r>
            <a:r>
              <a:rPr lang="en-US" dirty="0" smtClean="0"/>
              <a:t> </a:t>
            </a:r>
            <a:endParaRPr lang="en-US" dirty="0"/>
          </a:p>
          <a:p>
            <a:pPr marL="0" indent="0" algn="just">
              <a:buFont typeface="Arial"/>
              <a:buNone/>
            </a:pPr>
            <a:r>
              <a:rPr lang="en-US" dirty="0" smtClean="0"/>
              <a:t>Then </a:t>
            </a:r>
          </a:p>
          <a:p>
            <a:pPr marL="0" indent="0" algn="just">
              <a:buFont typeface="Arial"/>
              <a:buNone/>
            </a:pPr>
            <a:endParaRPr lang="en-US" dirty="0"/>
          </a:p>
          <a:p>
            <a:pPr marL="0" indent="0" algn="just">
              <a:buFont typeface="Arial"/>
              <a:buNone/>
            </a:pPr>
            <a:r>
              <a:rPr lang="en-US" dirty="0"/>
              <a:t>	</a:t>
            </a:r>
            <a:r>
              <a:rPr lang="en-US" dirty="0" smtClean="0"/>
              <a:t>					(proven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550430" y="5355772"/>
            <a:ext cx="2408551" cy="1239796"/>
            <a:chOff x="6550430" y="5355771"/>
            <a:chExt cx="2249081" cy="1277257"/>
          </a:xfrm>
        </p:grpSpPr>
        <p:sp>
          <p:nvSpPr>
            <p:cNvPr id="8" name="Oval Callout 7"/>
            <p:cNvSpPr/>
            <p:nvPr/>
          </p:nvSpPr>
          <p:spPr>
            <a:xfrm>
              <a:off x="6550430" y="5355771"/>
              <a:ext cx="2177143" cy="1277257"/>
            </a:xfrm>
            <a:prstGeom prst="wedgeEllipseCallout">
              <a:avLst>
                <a:gd name="adj1" fmla="val -111500"/>
                <a:gd name="adj2" fmla="val -38636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22368" y="5578900"/>
              <a:ext cx="217714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call (Slide 8):</a:t>
              </a:r>
            </a:p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vidend = Divisor x Quotient + Remainder  </a:t>
              </a:r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13528" y="3438736"/>
            <a:ext cx="2645453" cy="584775"/>
            <a:chOff x="5065486" y="3468914"/>
            <a:chExt cx="2645453" cy="584775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5065486" y="3468914"/>
              <a:ext cx="2573515" cy="584775"/>
            </a:xfrm>
            <a:prstGeom prst="wedgeRoundRectCallout">
              <a:avLst>
                <a:gd name="adj1" fmla="val -86687"/>
                <a:gd name="adj2" fmla="val -22685"/>
                <a:gd name="adj3" fmla="val 16667"/>
              </a:avLst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65486" y="3468914"/>
              <a:ext cx="2645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y to prove this result by yourself in your free time!</a:t>
              </a:r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46278"/>
              </p:ext>
            </p:extLst>
          </p:nvPr>
        </p:nvGraphicFramePr>
        <p:xfrm>
          <a:off x="3363140" y="3279292"/>
          <a:ext cx="648422" cy="6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3" imgW="406080" imgH="431640" progId="Equation.3">
                  <p:embed/>
                </p:oleObj>
              </mc:Choice>
              <mc:Fallback>
                <p:oleObj name="Equation" r:id="rId3" imgW="406080" imgH="43164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140" y="3279292"/>
                        <a:ext cx="648422" cy="69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39890"/>
              </p:ext>
            </p:extLst>
          </p:nvPr>
        </p:nvGraphicFramePr>
        <p:xfrm>
          <a:off x="1692072" y="5276213"/>
          <a:ext cx="28638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5" imgW="1422360" imgH="660240" progId="Equation.3">
                  <p:embed/>
                </p:oleObj>
              </mc:Choice>
              <mc:Fallback>
                <p:oleObj name="Equation" r:id="rId5" imgW="1422360" imgH="66024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072" y="5276213"/>
                        <a:ext cx="286385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9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89"/>
            <a:ext cx="7781518" cy="2697296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[Example]</a:t>
            </a:r>
          </a:p>
          <a:p>
            <a:pPr marL="0" indent="0">
              <a:buNone/>
            </a:pPr>
            <a:r>
              <a:rPr lang="en-US" dirty="0" smtClean="0"/>
              <a:t>Using the Remainder Theorem, find the remainder when 				</a:t>
            </a:r>
            <a:r>
              <a:rPr lang="en-SG" dirty="0" smtClean="0"/>
              <a:t>is divided by </a:t>
            </a:r>
          </a:p>
          <a:p>
            <a:pPr marL="0" indent="0">
              <a:buNone/>
            </a:pPr>
            <a:r>
              <a:rPr lang="en-US" dirty="0" err="1" smtClean="0"/>
              <a:t>i</a:t>
            </a:r>
            <a:r>
              <a:rPr lang="en-US" dirty="0" smtClean="0"/>
              <a:t>.</a:t>
            </a:r>
            <a:endParaRPr lang="en-SG" dirty="0" smtClean="0"/>
          </a:p>
          <a:p>
            <a:pPr marL="0" indent="0">
              <a:buNone/>
            </a:pPr>
            <a:r>
              <a:rPr lang="en-US" dirty="0" smtClean="0"/>
              <a:t>ii.	</a:t>
            </a:r>
            <a:endParaRPr lang="en-SG" dirty="0" smtClean="0"/>
          </a:p>
          <a:p>
            <a:pPr marL="0" indent="0">
              <a:buNone/>
            </a:pPr>
            <a:r>
              <a:rPr lang="en-US" dirty="0" smtClean="0"/>
              <a:t>iii.	</a:t>
            </a:r>
            <a:endParaRPr lang="en-SG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der Theorem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65610" y="3658485"/>
            <a:ext cx="8478390" cy="258755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 smtClean="0"/>
              <a:t>[Solution]</a:t>
            </a:r>
          </a:p>
          <a:p>
            <a:pPr marL="0" indent="0">
              <a:buFont typeface="Arial"/>
              <a:buNone/>
            </a:pPr>
            <a:r>
              <a:rPr lang="en-US" dirty="0" smtClean="0"/>
              <a:t>Let</a:t>
            </a:r>
            <a:r>
              <a:rPr lang="en-SG" dirty="0" smtClean="0"/>
              <a:t> </a:t>
            </a:r>
          </a:p>
          <a:p>
            <a:pPr marL="514350" indent="-514350">
              <a:buFont typeface="Arial"/>
              <a:buAutoNum type="romanLcPeriod"/>
            </a:pPr>
            <a:r>
              <a:rPr lang="en-US" dirty="0" smtClean="0"/>
              <a:t>Remainder = </a:t>
            </a:r>
          </a:p>
          <a:p>
            <a:pPr marL="514350" indent="-514350">
              <a:buFont typeface="Arial"/>
              <a:buAutoNum type="romanLcPeriod"/>
            </a:pPr>
            <a:r>
              <a:rPr lang="en-US" dirty="0" smtClean="0"/>
              <a:t>Remainder = </a:t>
            </a:r>
          </a:p>
          <a:p>
            <a:pPr marL="514350" indent="-514350">
              <a:spcBef>
                <a:spcPts val="1800"/>
              </a:spcBef>
              <a:buFont typeface="Arial"/>
              <a:buAutoNum type="romanLcPeriod"/>
            </a:pPr>
            <a:r>
              <a:rPr lang="en-US" dirty="0" smtClean="0"/>
              <a:t>Remainder =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54961"/>
              </p:ext>
            </p:extLst>
          </p:nvPr>
        </p:nvGraphicFramePr>
        <p:xfrm>
          <a:off x="1504745" y="1748749"/>
          <a:ext cx="1482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745" y="1748749"/>
                        <a:ext cx="14827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83827"/>
              </p:ext>
            </p:extLst>
          </p:nvPr>
        </p:nvGraphicFramePr>
        <p:xfrm>
          <a:off x="1394640" y="4107819"/>
          <a:ext cx="23764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5" imgW="1180800" imgH="228600" progId="Equation.3">
                  <p:embed/>
                </p:oleObj>
              </mc:Choice>
              <mc:Fallback>
                <p:oleObj name="Equation" r:id="rId5" imgW="118080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4640" y="4107819"/>
                        <a:ext cx="23764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56423"/>
              </p:ext>
            </p:extLst>
          </p:nvPr>
        </p:nvGraphicFramePr>
        <p:xfrm>
          <a:off x="1196975" y="2254250"/>
          <a:ext cx="614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975" y="2254250"/>
                        <a:ext cx="6143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41328"/>
              </p:ext>
            </p:extLst>
          </p:nvPr>
        </p:nvGraphicFramePr>
        <p:xfrm>
          <a:off x="1172163" y="2659019"/>
          <a:ext cx="665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9" imgW="330120" imgH="177480" progId="Equation.3">
                  <p:embed/>
                </p:oleObj>
              </mc:Choice>
              <mc:Fallback>
                <p:oleObj name="Equation" r:id="rId9" imgW="330120" imgH="177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2163" y="2659019"/>
                        <a:ext cx="6651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33067"/>
              </p:ext>
            </p:extLst>
          </p:nvPr>
        </p:nvGraphicFramePr>
        <p:xfrm>
          <a:off x="1172163" y="3116062"/>
          <a:ext cx="7667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1" imgW="380880" imgH="177480" progId="Equation.3">
                  <p:embed/>
                </p:oleObj>
              </mc:Choice>
              <mc:Fallback>
                <p:oleObj name="Equation" r:id="rId11" imgW="380880" imgH="177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2163" y="3116062"/>
                        <a:ext cx="7667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80477"/>
              </p:ext>
            </p:extLst>
          </p:nvPr>
        </p:nvGraphicFramePr>
        <p:xfrm>
          <a:off x="3093167" y="4515043"/>
          <a:ext cx="3244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13" imgW="1612800" imgH="228600" progId="Equation.3">
                  <p:embed/>
                </p:oleObj>
              </mc:Choice>
              <mc:Fallback>
                <p:oleObj name="Equation" r:id="rId13" imgW="161280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3167" y="4515043"/>
                        <a:ext cx="32448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81699"/>
              </p:ext>
            </p:extLst>
          </p:nvPr>
        </p:nvGraphicFramePr>
        <p:xfrm>
          <a:off x="3012507" y="4981158"/>
          <a:ext cx="40370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15" imgW="2006280" imgH="228600" progId="Equation.3">
                  <p:embed/>
                </p:oleObj>
              </mc:Choice>
              <mc:Fallback>
                <p:oleObj name="Equation" r:id="rId15" imgW="2006280" imgH="2286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2507" y="4981158"/>
                        <a:ext cx="40370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96044"/>
              </p:ext>
            </p:extLst>
          </p:nvPr>
        </p:nvGraphicFramePr>
        <p:xfrm>
          <a:off x="3093167" y="5291137"/>
          <a:ext cx="4164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17" imgW="2070000" imgH="469800" progId="Equation.3">
                  <p:embed/>
                </p:oleObj>
              </mc:Choice>
              <mc:Fallback>
                <p:oleObj name="Equation" r:id="rId17" imgW="2070000" imgH="4698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93167" y="5291137"/>
                        <a:ext cx="41640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75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89"/>
            <a:ext cx="7781518" cy="1317554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[Example]</a:t>
            </a:r>
          </a:p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/>
              <a:t> </a:t>
            </a:r>
            <a:r>
              <a:rPr lang="en-SG" dirty="0" smtClean="0"/>
              <a:t>if 				        leaves a remainder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SG" dirty="0" smtClean="0"/>
              <a:t>when divided by      	.</a:t>
            </a:r>
            <a:endParaRPr lang="en-SG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der Theorem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65610" y="2477931"/>
            <a:ext cx="7781518" cy="36761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 smtClean="0"/>
              <a:t>[Solution]</a:t>
            </a:r>
          </a:p>
          <a:p>
            <a:pPr marL="0" indent="0">
              <a:buNone/>
            </a:pPr>
            <a:r>
              <a:rPr lang="en-US" dirty="0" smtClean="0"/>
              <a:t>Let</a:t>
            </a:r>
            <a:endParaRPr lang="en-SG" dirty="0" smtClean="0"/>
          </a:p>
          <a:p>
            <a:pPr marL="0" indent="0">
              <a:buNone/>
            </a:pPr>
            <a:r>
              <a:rPr lang="en-SG" dirty="0" smtClean="0"/>
              <a:t>By the Remainder Theorem, remainder, 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28042"/>
              </p:ext>
            </p:extLst>
          </p:nvPr>
        </p:nvGraphicFramePr>
        <p:xfrm>
          <a:off x="2006959" y="1414385"/>
          <a:ext cx="2070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3" imgW="1028520" imgH="203040" progId="Equation.3">
                  <p:embed/>
                </p:oleObj>
              </mc:Choice>
              <mc:Fallback>
                <p:oleObj name="Equation" r:id="rId3" imgW="102852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959" y="1414385"/>
                        <a:ext cx="20701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34956"/>
              </p:ext>
            </p:extLst>
          </p:nvPr>
        </p:nvGraphicFramePr>
        <p:xfrm>
          <a:off x="2376846" y="1825547"/>
          <a:ext cx="6651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5" imgW="330120" imgH="177480" progId="Equation.3">
                  <p:embed/>
                </p:oleObj>
              </mc:Choice>
              <mc:Fallback>
                <p:oleObj name="Equation" r:id="rId5" imgW="330120" imgH="177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846" y="1825547"/>
                        <a:ext cx="6651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39124"/>
              </p:ext>
            </p:extLst>
          </p:nvPr>
        </p:nvGraphicFramePr>
        <p:xfrm>
          <a:off x="1227496" y="2889250"/>
          <a:ext cx="2963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7" imgW="1473120" imgH="228600" progId="Equation.3">
                  <p:embed/>
                </p:oleObj>
              </mc:Choice>
              <mc:Fallback>
                <p:oleObj name="Equation" r:id="rId7" imgW="147312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7496" y="2889250"/>
                        <a:ext cx="29638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6361"/>
              </p:ext>
            </p:extLst>
          </p:nvPr>
        </p:nvGraphicFramePr>
        <p:xfrm>
          <a:off x="6162675" y="3411538"/>
          <a:ext cx="11255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9" imgW="558720" imgH="203040" progId="Equation.3">
                  <p:embed/>
                </p:oleObj>
              </mc:Choice>
              <mc:Fallback>
                <p:oleObj name="Equation" r:id="rId9" imgW="55872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2675" y="3411538"/>
                        <a:ext cx="11255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78639"/>
              </p:ext>
            </p:extLst>
          </p:nvPr>
        </p:nvGraphicFramePr>
        <p:xfrm>
          <a:off x="811213" y="3814763"/>
          <a:ext cx="3502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11" imgW="1739880" imgH="228600" progId="Equation.3">
                  <p:embed/>
                </p:oleObj>
              </mc:Choice>
              <mc:Fallback>
                <p:oleObj name="Equation" r:id="rId11" imgW="173988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1213" y="3814763"/>
                        <a:ext cx="35020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9163"/>
              </p:ext>
            </p:extLst>
          </p:nvPr>
        </p:nvGraphicFramePr>
        <p:xfrm>
          <a:off x="646113" y="4295775"/>
          <a:ext cx="2760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13" imgW="1371600" imgH="177480" progId="Equation.3">
                  <p:embed/>
                </p:oleObj>
              </mc:Choice>
              <mc:Fallback>
                <p:oleObj name="Equation" r:id="rId13" imgW="137160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113" y="4295775"/>
                        <a:ext cx="27606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37590"/>
              </p:ext>
            </p:extLst>
          </p:nvPr>
        </p:nvGraphicFramePr>
        <p:xfrm>
          <a:off x="646113" y="4740275"/>
          <a:ext cx="2760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15" imgW="1371600" imgH="177480" progId="Equation.3">
                  <p:embed/>
                </p:oleObj>
              </mc:Choice>
              <mc:Fallback>
                <p:oleObj name="Equation" r:id="rId15" imgW="1371600" imgH="177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113" y="4740275"/>
                        <a:ext cx="27606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17680"/>
              </p:ext>
            </p:extLst>
          </p:nvPr>
        </p:nvGraphicFramePr>
        <p:xfrm>
          <a:off x="773113" y="5133975"/>
          <a:ext cx="13795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17" imgW="685800" imgH="177480" progId="Equation.3">
                  <p:embed/>
                </p:oleObj>
              </mc:Choice>
              <mc:Fallback>
                <p:oleObj name="Equation" r:id="rId17" imgW="685800" imgH="177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3113" y="5133975"/>
                        <a:ext cx="13795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22027"/>
              </p:ext>
            </p:extLst>
          </p:nvPr>
        </p:nvGraphicFramePr>
        <p:xfrm>
          <a:off x="608013" y="5564188"/>
          <a:ext cx="1430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19" imgW="711000" imgH="177480" progId="Equation.3">
                  <p:embed/>
                </p:oleObj>
              </mc:Choice>
              <mc:Fallback>
                <p:oleObj name="Equation" r:id="rId19" imgW="711000" imgH="17748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8013" y="5564188"/>
                        <a:ext cx="14303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32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3" y="261543"/>
            <a:ext cx="6664785" cy="60459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ink-Pair-Share: Remainder Theore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pairs, discuss and work out the following problem, and share your findings:</a:t>
            </a:r>
          </a:p>
          <a:p>
            <a:pPr marL="0" indent="0">
              <a:buNone/>
            </a:pPr>
            <a:r>
              <a:rPr lang="en-US" dirty="0" smtClean="0"/>
              <a:t>It </a:t>
            </a:r>
            <a:r>
              <a:rPr lang="en-US" dirty="0"/>
              <a:t>is known that when </a:t>
            </a:r>
            <a:r>
              <a:rPr lang="en-US" dirty="0" smtClean="0"/>
              <a:t>					is </a:t>
            </a:r>
            <a:r>
              <a:rPr lang="en-US" dirty="0"/>
              <a:t>divided </a:t>
            </a:r>
            <a:r>
              <a:rPr lang="en-US" dirty="0" smtClean="0"/>
              <a:t>by     </a:t>
            </a:r>
          </a:p>
          <a:p>
            <a:pPr marL="0" indent="0">
              <a:buNone/>
            </a:pPr>
            <a:r>
              <a:rPr lang="en-US" dirty="0" smtClean="0"/>
              <a:t>		, the </a:t>
            </a:r>
            <a:r>
              <a:rPr lang="en-US" dirty="0"/>
              <a:t>remainder is </a:t>
            </a:r>
            <a:r>
              <a:rPr lang="en-US" dirty="0" smtClean="0"/>
              <a:t>10. </a:t>
            </a:r>
            <a:r>
              <a:rPr lang="en-US" dirty="0"/>
              <a:t>Determine the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750" y="0"/>
            <a:ext cx="885825" cy="885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91507"/>
              </p:ext>
            </p:extLst>
          </p:nvPr>
        </p:nvGraphicFramePr>
        <p:xfrm>
          <a:off x="3725659" y="1752152"/>
          <a:ext cx="1660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4" imgW="825480" imgH="203040" progId="Equation.3">
                  <p:embed/>
                </p:oleObj>
              </mc:Choice>
              <mc:Fallback>
                <p:oleObj name="Equation" r:id="rId4" imgW="82548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5659" y="1752152"/>
                        <a:ext cx="16605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25637"/>
              </p:ext>
            </p:extLst>
          </p:nvPr>
        </p:nvGraphicFramePr>
        <p:xfrm>
          <a:off x="846138" y="2244712"/>
          <a:ext cx="819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6" imgW="406080" imgH="177480" progId="Equation.3">
                  <p:embed/>
                </p:oleObj>
              </mc:Choice>
              <mc:Fallback>
                <p:oleObj name="Equation" r:id="rId6" imgW="406080" imgH="177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138" y="2244712"/>
                        <a:ext cx="8191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1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90"/>
            <a:ext cx="7781518" cy="2910112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 marL="342900" lvl="1" indent="-342900">
              <a:buFont typeface="Arial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actor Theorem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s a special case of the Remainder Theorem when the remainder = 0 </a:t>
            </a:r>
          </a:p>
          <a:p>
            <a:pPr marL="342900" lvl="1" indent="-342900">
              <a:buFont typeface="Arial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he Factor Theorem states that if a polynomial function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is divided by a linear divisor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and if the remainder,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a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.e.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wher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quotient polynomial function.</a:t>
            </a:r>
          </a:p>
          <a:p>
            <a:pPr marL="342900" lvl="1" indent="-342900">
              <a:buFont typeface="Arial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Conversely, if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a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s a factor of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he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65162" y="3864247"/>
            <a:ext cx="8478837" cy="3015726"/>
          </a:xfrm>
          <a:prstGeom prst="rect">
            <a:avLst/>
          </a:prstGeom>
          <a:noFill/>
          <a:ln w="25400">
            <a:noFill/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 smtClean="0"/>
              <a:t>[Proof]</a:t>
            </a:r>
          </a:p>
          <a:p>
            <a:pPr marL="0" indent="0" algn="just">
              <a:buNone/>
            </a:pPr>
            <a:r>
              <a:rPr lang="en-US" dirty="0" smtClean="0"/>
              <a:t>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be the quotient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be the remainder when the polynomial fun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is divided by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Arial"/>
              <a:buNone/>
            </a:pPr>
            <a:r>
              <a:rPr lang="en-US" dirty="0" smtClean="0"/>
              <a:t>Then</a:t>
            </a:r>
          </a:p>
          <a:p>
            <a:pPr marL="0" indent="0" algn="just">
              <a:buNone/>
            </a:pPr>
            <a:r>
              <a:rPr lang="en-US" b="0" dirty="0" smtClean="0"/>
              <a:t>									 </a:t>
            </a:r>
            <a:r>
              <a:rPr lang="en-US" sz="2000" b="0" dirty="0" smtClean="0">
                <a:solidFill>
                  <a:srgbClr val="0309F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b="0" i="1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f</a:t>
            </a:r>
            <a:r>
              <a:rPr lang="en-US" sz="2000" b="0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0" i="1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0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0" i="1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dirty="0" smtClean="0">
                <a:solidFill>
                  <a:srgbClr val="0309F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the Remainder Theorem]</a:t>
            </a:r>
          </a:p>
          <a:p>
            <a:pPr marL="0" indent="0" algn="just">
              <a:buFont typeface="Arial"/>
              <a:buNone/>
            </a:pPr>
            <a:endParaRPr lang="en-US" sz="2000" b="0" dirty="0" smtClean="0">
              <a:solidFill>
                <a:srgbClr val="0309F3"/>
              </a:solidFill>
            </a:endParaRPr>
          </a:p>
          <a:p>
            <a:pPr marL="0" indent="0" algn="just">
              <a:buNone/>
            </a:pPr>
            <a:r>
              <a:rPr lang="en-US" sz="2000" b="0" dirty="0" smtClean="0">
                <a:solidFill>
                  <a:srgbClr val="0309F3"/>
                </a:solidFill>
              </a:rPr>
              <a:t>[we say that </a:t>
            </a:r>
            <a:r>
              <a:rPr lang="en-US" sz="2000" b="0" i="1" dirty="0" smtClean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lang="en-US" sz="2000" b="0" dirty="0" smtClean="0">
                <a:solidFill>
                  <a:srgbClr val="0309F3"/>
                </a:solidFill>
              </a:rPr>
              <a:t> is a factor of </a:t>
            </a:r>
            <a:r>
              <a:rPr lang="en-US" sz="2000" i="1" dirty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solidFill>
                  <a:srgbClr val="0309F3"/>
                </a:solidFill>
              </a:rPr>
              <a:t>(</a:t>
            </a:r>
            <a:r>
              <a:rPr lang="en-US" sz="2000" i="1" dirty="0">
                <a:solidFill>
                  <a:srgbClr val="0309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309F3"/>
                </a:solidFill>
              </a:rPr>
              <a:t>)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12221"/>
              </p:ext>
            </p:extLst>
          </p:nvPr>
        </p:nvGraphicFramePr>
        <p:xfrm>
          <a:off x="1454721" y="5126704"/>
          <a:ext cx="35544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1765080" imgH="660240" progId="Equation.3">
                  <p:embed/>
                </p:oleObj>
              </mc:Choice>
              <mc:Fallback>
                <p:oleObj name="Equation" r:id="rId3" imgW="1765080" imgH="6602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721" y="5126704"/>
                        <a:ext cx="35544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3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Theor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665610" y="961189"/>
            <a:ext cx="7781518" cy="186909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[Example]</a:t>
            </a:r>
          </a:p>
          <a:p>
            <a:pPr marL="0" indent="0">
              <a:buNone/>
            </a:pPr>
            <a:r>
              <a:rPr lang="en-US" dirty="0" smtClean="0"/>
              <a:t>Determine wheth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 smtClean="0"/>
              <a:t> </a:t>
            </a:r>
            <a:r>
              <a:rPr lang="en-SG" dirty="0" smtClean="0"/>
              <a:t>is a factor of:</a:t>
            </a:r>
          </a:p>
          <a:p>
            <a:pPr marL="514350" indent="-514350">
              <a:buAutoNum type="romanLcPeriod"/>
            </a:pPr>
            <a:r>
              <a:rPr lang="en-US" b="0" dirty="0" smtClean="0">
                <a:cs typeface="Arial" pitchFamily="34" charset="0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romanLcPeriod"/>
            </a:pPr>
            <a:r>
              <a:rPr lang="en-US" dirty="0">
                <a:cs typeface="Arial" pitchFamily="34" charset="0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3621" y="2830288"/>
            <a:ext cx="9030379" cy="3349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 smtClean="0"/>
              <a:t>[Solution]</a:t>
            </a:r>
          </a:p>
          <a:p>
            <a:pPr marL="514350" indent="-514350">
              <a:buAutoNum type="romanLcPeriod"/>
            </a:pPr>
            <a:r>
              <a:rPr lang="en-US" dirty="0" smtClean="0"/>
              <a:t>Le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romanL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romanLcPeriod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romanL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romanL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enc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not a factor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SG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57486" y="3243945"/>
            <a:ext cx="4775200" cy="31496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romanLcPeriod" startAt="2"/>
            </a:pPr>
            <a:r>
              <a:rPr lang="en-US" dirty="0" smtClean="0"/>
              <a:t>Let 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r>
              <a:rPr lang="en-US" b="0" dirty="0" smtClean="0">
                <a:ea typeface="Cambria Math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enc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dirty="0">
                <a:latin typeface="Arial" pitchFamily="34" charset="0"/>
                <a:cs typeface="Arial" pitchFamily="34" charset="0"/>
              </a:rPr>
              <a:t>i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latin typeface="Arial" pitchFamily="34" charset="0"/>
                <a:cs typeface="Arial" pitchFamily="34" charset="0"/>
              </a:rPr>
              <a:t>factor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Arial" pitchFamily="34" charset="0"/>
                <a:cs typeface="Arial" pitchFamily="34" charset="0"/>
              </a:rPr>
              <a:t>).</a:t>
            </a:r>
          </a:p>
          <a:p>
            <a:pPr marL="0" indent="0">
              <a:buNone/>
            </a:pPr>
            <a:endParaRPr lang="en-SG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0103"/>
              </p:ext>
            </p:extLst>
          </p:nvPr>
        </p:nvGraphicFramePr>
        <p:xfrm>
          <a:off x="1183507" y="1845784"/>
          <a:ext cx="1635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3507" y="1845784"/>
                        <a:ext cx="16351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17718"/>
              </p:ext>
            </p:extLst>
          </p:nvPr>
        </p:nvGraphicFramePr>
        <p:xfrm>
          <a:off x="1183507" y="2304702"/>
          <a:ext cx="1941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5" imgW="965160" imgH="203040" progId="Equation.3">
                  <p:embed/>
                </p:oleObj>
              </mc:Choice>
              <mc:Fallback>
                <p:oleObj name="Equation" r:id="rId5" imgW="96516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3507" y="2304702"/>
                        <a:ext cx="19415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09225"/>
              </p:ext>
            </p:extLst>
          </p:nvPr>
        </p:nvGraphicFramePr>
        <p:xfrm>
          <a:off x="1183507" y="3280828"/>
          <a:ext cx="2528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7" imgW="1257120" imgH="228600" progId="Equation.3">
                  <p:embed/>
                </p:oleObj>
              </mc:Choice>
              <mc:Fallback>
                <p:oleObj name="Equation" r:id="rId7" imgW="125712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3507" y="3280828"/>
                        <a:ext cx="25288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15377"/>
              </p:ext>
            </p:extLst>
          </p:nvPr>
        </p:nvGraphicFramePr>
        <p:xfrm>
          <a:off x="978719" y="3714882"/>
          <a:ext cx="293846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9" imgW="1460160" imgH="888840" progId="Equation.3">
                  <p:embed/>
                </p:oleObj>
              </mc:Choice>
              <mc:Fallback>
                <p:oleObj name="Equation" r:id="rId9" imgW="1460160" imgH="8888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8719" y="3714882"/>
                        <a:ext cx="2938462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04172"/>
              </p:ext>
            </p:extLst>
          </p:nvPr>
        </p:nvGraphicFramePr>
        <p:xfrm>
          <a:off x="5641349" y="3284003"/>
          <a:ext cx="2835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1" imgW="1409400" imgH="228600" progId="Equation.3">
                  <p:embed/>
                </p:oleObj>
              </mc:Choice>
              <mc:Fallback>
                <p:oleObj name="Equation" r:id="rId11" imgW="14094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1349" y="3284003"/>
                        <a:ext cx="28352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57202"/>
              </p:ext>
            </p:extLst>
          </p:nvPr>
        </p:nvGraphicFramePr>
        <p:xfrm>
          <a:off x="5522913" y="3671888"/>
          <a:ext cx="32448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3" imgW="1612800" imgH="914400" progId="Equation.3">
                  <p:embed/>
                </p:oleObj>
              </mc:Choice>
              <mc:Fallback>
                <p:oleObj name="Equation" r:id="rId13" imgW="1612800" imgH="9144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2913" y="3671888"/>
                        <a:ext cx="324485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65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Theore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163" y="961189"/>
            <a:ext cx="7883751" cy="137561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[Example]</a:t>
            </a:r>
          </a:p>
          <a:p>
            <a:pPr marL="0" indent="0">
              <a:buNone/>
            </a:pPr>
            <a:r>
              <a:rPr lang="en-US" dirty="0" smtClean="0"/>
              <a:t>Given th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 </a:t>
            </a:r>
            <a:r>
              <a:rPr lang="en-US" dirty="0" smtClean="0"/>
              <a:t>is a factor of				    ,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 is an unknown constant, determine the value of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65163" y="2336800"/>
            <a:ext cx="7781965" cy="41510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b="1" dirty="0" smtClean="0"/>
              <a:t>[Solution]</a:t>
            </a:r>
          </a:p>
          <a:p>
            <a:pPr marL="0" indent="0">
              <a:buNone/>
            </a:pPr>
            <a:r>
              <a:rPr lang="en-US" dirty="0" smtClean="0"/>
              <a:t>Let </a:t>
            </a:r>
          </a:p>
          <a:p>
            <a:pPr marL="0" indent="0">
              <a:buNone/>
            </a:pPr>
            <a:r>
              <a:rPr lang="en-US" dirty="0" smtClean="0"/>
              <a:t>Si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 </a:t>
            </a:r>
            <a:r>
              <a:rPr lang="en-US" dirty="0" smtClean="0"/>
              <a:t>is a factor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by the Factor Theorem, </a:t>
            </a:r>
          </a:p>
          <a:p>
            <a:pPr marL="0" indent="0">
              <a:buNone/>
            </a:pPr>
            <a:endParaRPr lang="en-US" b="0" i="1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endParaRPr lang="en-US" b="0" i="1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07642"/>
              </p:ext>
            </p:extLst>
          </p:nvPr>
        </p:nvGraphicFramePr>
        <p:xfrm>
          <a:off x="4511901" y="1418807"/>
          <a:ext cx="2120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3" imgW="1054080" imgH="228600" progId="Equation.3">
                  <p:embed/>
                </p:oleObj>
              </mc:Choice>
              <mc:Fallback>
                <p:oleObj name="Equation" r:id="rId3" imgW="105408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901" y="1418807"/>
                        <a:ext cx="21209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78515"/>
              </p:ext>
            </p:extLst>
          </p:nvPr>
        </p:nvGraphicFramePr>
        <p:xfrm>
          <a:off x="1268771" y="2789238"/>
          <a:ext cx="3041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5" imgW="1511280" imgH="228600" progId="Equation.3">
                  <p:embed/>
                </p:oleObj>
              </mc:Choice>
              <mc:Fallback>
                <p:oleObj name="Equation" r:id="rId5" imgW="151128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771" y="2789238"/>
                        <a:ext cx="30416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39686"/>
              </p:ext>
            </p:extLst>
          </p:nvPr>
        </p:nvGraphicFramePr>
        <p:xfrm>
          <a:off x="834590" y="3702050"/>
          <a:ext cx="1303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7" imgW="647640" imgH="203040" progId="Equation.3">
                  <p:embed/>
                </p:oleObj>
              </mc:Choice>
              <mc:Fallback>
                <p:oleObj name="Equation" r:id="rId7" imgW="64764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590" y="3702050"/>
                        <a:ext cx="13033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19113"/>
              </p:ext>
            </p:extLst>
          </p:nvPr>
        </p:nvGraphicFramePr>
        <p:xfrm>
          <a:off x="834590" y="4111625"/>
          <a:ext cx="4114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9" imgW="2044440" imgH="914400" progId="Equation.3">
                  <p:embed/>
                </p:oleObj>
              </mc:Choice>
              <mc:Fallback>
                <p:oleObj name="Equation" r:id="rId9" imgW="2044440" imgH="9144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590" y="4111625"/>
                        <a:ext cx="41148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1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Yourself: Factor Theore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163" y="961189"/>
            <a:ext cx="7883751" cy="96386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iven th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 smtClean="0"/>
              <a:t>is a factor of					      , wher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 smtClean="0"/>
              <a:t>is an unknown constant, determine the value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254" y="0"/>
            <a:ext cx="885825" cy="885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9724"/>
              </p:ext>
            </p:extLst>
          </p:nvPr>
        </p:nvGraphicFramePr>
        <p:xfrm>
          <a:off x="4556145" y="960766"/>
          <a:ext cx="2222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4" imgW="1104840" imgH="203040" progId="Equation.3">
                  <p:embed/>
                </p:oleObj>
              </mc:Choice>
              <mc:Fallback>
                <p:oleObj name="Equation" r:id="rId4" imgW="110484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45" y="960766"/>
                        <a:ext cx="2222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36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1284" y="152400"/>
            <a:ext cx="7915702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smtClean="0"/>
              <a:t>Scenario</a:t>
            </a:r>
            <a:endParaRPr lang="en-GB" dirty="0"/>
          </a:p>
        </p:txBody>
      </p:sp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527927" y="1035815"/>
            <a:ext cx="3850293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SG" sz="2000" dirty="0" smtClean="0">
                <a:latin typeface="Arial" pitchFamily="34" charset="0"/>
                <a:cs typeface="Arial" pitchFamily="34" charset="0"/>
              </a:rPr>
              <a:t>An electrical engineer is working on a particular electric circuit design that works on an alternating voltage supply.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en testing out his circuit, he finds that the electric voltag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 volts) in his circuit varies with tim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 minutes) according to the express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78220" y="1066727"/>
            <a:ext cx="4698405" cy="3405302"/>
            <a:chOff x="4378220" y="1066727"/>
            <a:chExt cx="4698405" cy="3405302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8220" y="1066727"/>
              <a:ext cx="4698405" cy="2968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4579135" y="3948809"/>
              <a:ext cx="42965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ource: Google Image </a:t>
              </a:r>
            </a:p>
            <a:p>
              <a:r>
                <a:rPr lang="en-SG" sz="1400" dirty="0">
                  <a:hlinkClick r:id="rId4"/>
                </a:rPr>
                <a:t>http://</a:t>
              </a:r>
              <a:r>
                <a:rPr lang="en-SG" sz="1400" dirty="0" smtClean="0">
                  <a:hlinkClick r:id="rId4"/>
                </a:rPr>
                <a:t>www.circuitstoday.com/scr-applications</a:t>
              </a:r>
              <a:r>
                <a:rPr lang="en-SG" sz="1400" dirty="0" smtClean="0"/>
                <a:t> </a:t>
              </a:r>
              <a:endParaRPr lang="en-SG" sz="1400" dirty="0"/>
            </a:p>
          </p:txBody>
        </p:sp>
      </p:grpSp>
      <p:sp>
        <p:nvSpPr>
          <p:cNvPr id="7" name="TextBox 96"/>
          <p:cNvSpPr txBox="1">
            <a:spLocks noChangeArrowheads="1"/>
          </p:cNvSpPr>
          <p:nvPr/>
        </p:nvSpPr>
        <p:spPr bwMode="auto">
          <a:xfrm>
            <a:off x="527926" y="4668877"/>
            <a:ext cx="800905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He also noticed tha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he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nd is curious to find out what are the other times w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urthermore, he finds that the electric current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 amperes) also varies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is given by the expression</a:t>
            </a:r>
          </a:p>
          <a:p>
            <a:pPr algn="ctr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  <a:endParaRPr lang="en-SG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21284" y="4205288"/>
          <a:ext cx="2724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284" y="4205288"/>
                        <a:ext cx="27241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94179" y="4256282"/>
          <a:ext cx="1220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7" imgW="609480" imgH="177480" progId="Equation.3">
                  <p:embed/>
                </p:oleObj>
              </mc:Choice>
              <mc:Fallback>
                <p:oleObj name="Equation" r:id="rId7" imgW="60948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4179" y="4256282"/>
                        <a:ext cx="122078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7926" y="5878806"/>
          <a:ext cx="34893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9" imgW="1739880" imgH="444240" progId="Equation.3">
                  <p:embed/>
                </p:oleObj>
              </mc:Choice>
              <mc:Fallback>
                <p:oleObj name="Equation" r:id="rId9" imgW="1739880" imgH="4442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926" y="5878806"/>
                        <a:ext cx="34893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79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1754326"/>
            <a:ext cx="9144000" cy="5103674"/>
          </a:xfrm>
          <a:solidFill>
            <a:schemeClr val="bg2">
              <a:lumMod val="75000"/>
            </a:schemeClr>
          </a:solidFill>
        </p:spPr>
        <p:txBody>
          <a:bodyPr anchor="ctr"/>
          <a:lstStyle/>
          <a:p>
            <a:pPr marL="0" indent="0" algn="ctr">
              <a:buNone/>
            </a:pPr>
            <a:r>
              <a:rPr lang="en-SG" sz="4000" b="1" dirty="0">
                <a:latin typeface="Arial" panose="020B0604020202020204" pitchFamily="34" charset="0"/>
                <a:cs typeface="Arial" panose="020B0604020202020204" pitchFamily="34" charset="0"/>
              </a:rPr>
              <a:t>While physics and mathematics may tell us how the universe began, they are not much use in predicting human </a:t>
            </a:r>
            <a:r>
              <a:rPr lang="en-SG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ehavior</a:t>
            </a:r>
            <a:r>
              <a:rPr lang="en-SG" sz="4000" b="1" dirty="0">
                <a:latin typeface="Arial" panose="020B0604020202020204" pitchFamily="34" charset="0"/>
                <a:cs typeface="Arial" panose="020B0604020202020204" pitchFamily="34" charset="0"/>
              </a:rPr>
              <a:t> because there are far too many equations to solve</a:t>
            </a:r>
            <a:r>
              <a:rPr lang="en-SG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ctr">
              <a:buNone/>
            </a:pPr>
            <a:r>
              <a:rPr lang="en-SG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- </a:t>
            </a:r>
            <a:r>
              <a:rPr lang="en-SG" sz="4000" b="1" dirty="0">
                <a:latin typeface="Arial" panose="020B0604020202020204" pitchFamily="34" charset="0"/>
                <a:cs typeface="Arial" panose="020B0604020202020204" pitchFamily="34" charset="0"/>
              </a:rPr>
              <a:t>Stephen Hawk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  <a:solidFill>
            <a:schemeClr val="tx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</a:rPr>
              <a:t>BRAIN BREAK</a:t>
            </a:r>
          </a:p>
          <a:p>
            <a:pPr algn="ctr"/>
            <a:endParaRPr lang="en-US" sz="5400" b="1" dirty="0" smtClean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</a:endParaRPr>
          </a:p>
        </p:txBody>
      </p:sp>
    </p:spTree>
    <p:extLst>
      <p:ext uri="{BB962C8B-B14F-4D97-AF65-F5344CB8AC3E}">
        <p14:creationId xmlns:p14="http://schemas.microsoft.com/office/powerpoint/2010/main" val="338477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564437" cy="604593"/>
          </a:xfrm>
        </p:spPr>
        <p:txBody>
          <a:bodyPr>
            <a:normAutofit/>
          </a:bodyPr>
          <a:lstStyle/>
          <a:p>
            <a:r>
              <a:rPr lang="en-US" dirty="0" err="1" smtClean="0"/>
              <a:t>Factorisation</a:t>
            </a:r>
            <a:r>
              <a:rPr lang="en-US" dirty="0" smtClean="0"/>
              <a:t> of Polynomial Funct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09" y="961188"/>
            <a:ext cx="8191787" cy="5787955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sz="2000" dirty="0" smtClean="0"/>
              <a:t>One way to </a:t>
            </a:r>
            <a:r>
              <a:rPr lang="en-US" sz="2000" dirty="0" err="1" smtClean="0"/>
              <a:t>factorise</a:t>
            </a:r>
            <a:r>
              <a:rPr lang="en-US" sz="2000" dirty="0" smtClean="0"/>
              <a:t> polynomial functions is to compare the coefficients, as shown by the example below.</a:t>
            </a:r>
            <a:endParaRPr lang="en-US" sz="2000" dirty="0"/>
          </a:p>
          <a:p>
            <a:pPr marL="0" lv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[Example 8]</a:t>
            </a:r>
          </a:p>
          <a:p>
            <a:pPr marL="0" lv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at											 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, find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[Solution]</a:t>
            </a:r>
            <a:endParaRPr lang="en-SG" sz="2000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/>
              <a:t>Expand the </a:t>
            </a:r>
            <a:r>
              <a:rPr lang="en-US" sz="2000" dirty="0" err="1" smtClean="0"/>
              <a:t>factorised</a:t>
            </a:r>
            <a:r>
              <a:rPr lang="en-US" sz="2000" dirty="0" smtClean="0"/>
              <a:t> form on the right hand side:</a:t>
            </a:r>
          </a:p>
          <a:p>
            <a:pPr marL="0" indent="0">
              <a:buNone/>
            </a:pPr>
            <a:endParaRPr lang="en-US" sz="2000" i="1" dirty="0" smtClean="0">
              <a:latin typeface="Cambria Math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876799" y="4078513"/>
            <a:ext cx="2075543" cy="682172"/>
            <a:chOff x="4876800" y="4194628"/>
            <a:chExt cx="2075543" cy="682172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876800" y="4209143"/>
              <a:ext cx="0" cy="667657"/>
            </a:xfrm>
            <a:prstGeom prst="line">
              <a:avLst/>
            </a:prstGeom>
            <a:ln>
              <a:solidFill>
                <a:srgbClr val="0309F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876800" y="4441371"/>
              <a:ext cx="841827" cy="0"/>
            </a:xfrm>
            <a:prstGeom prst="line">
              <a:avLst/>
            </a:prstGeom>
            <a:ln>
              <a:solidFill>
                <a:srgbClr val="0309F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718627" y="4194628"/>
              <a:ext cx="0" cy="232228"/>
            </a:xfrm>
            <a:prstGeom prst="straightConnector1">
              <a:avLst/>
            </a:prstGeom>
            <a:ln>
              <a:solidFill>
                <a:srgbClr val="0309F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876800" y="4673599"/>
              <a:ext cx="1538514" cy="1"/>
            </a:xfrm>
            <a:prstGeom prst="line">
              <a:avLst/>
            </a:prstGeom>
            <a:ln>
              <a:solidFill>
                <a:srgbClr val="0309F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6415314" y="4209142"/>
              <a:ext cx="0" cy="464457"/>
            </a:xfrm>
            <a:prstGeom prst="straightConnector1">
              <a:avLst/>
            </a:prstGeom>
            <a:ln>
              <a:solidFill>
                <a:srgbClr val="0309F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876800" y="4876800"/>
              <a:ext cx="2075543" cy="0"/>
            </a:xfrm>
            <a:prstGeom prst="line">
              <a:avLst/>
            </a:prstGeom>
            <a:ln>
              <a:solidFill>
                <a:srgbClr val="0309F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952343" y="4209143"/>
              <a:ext cx="0" cy="667657"/>
            </a:xfrm>
            <a:prstGeom prst="straightConnector1">
              <a:avLst/>
            </a:prstGeom>
            <a:ln>
              <a:solidFill>
                <a:srgbClr val="0309F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5297712" y="3178629"/>
            <a:ext cx="1654630" cy="714828"/>
            <a:chOff x="5297712" y="3178629"/>
            <a:chExt cx="1654630" cy="71482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297712" y="3178629"/>
              <a:ext cx="0" cy="584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97712" y="3581399"/>
              <a:ext cx="42091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718626" y="3581399"/>
              <a:ext cx="0" cy="31205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97712" y="3399971"/>
              <a:ext cx="111760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415312" y="3399971"/>
              <a:ext cx="0" cy="4934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297712" y="3178629"/>
              <a:ext cx="165463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6952342" y="3178629"/>
              <a:ext cx="0" cy="71482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7252003" y="3077029"/>
            <a:ext cx="1891997" cy="1824688"/>
            <a:chOff x="7252003" y="3077029"/>
            <a:chExt cx="1891997" cy="1824688"/>
          </a:xfrm>
        </p:grpSpPr>
        <p:sp>
          <p:nvSpPr>
            <p:cNvPr id="46" name="Cloud Callout 45"/>
            <p:cNvSpPr/>
            <p:nvPr/>
          </p:nvSpPr>
          <p:spPr>
            <a:xfrm>
              <a:off x="7252003" y="3077029"/>
              <a:ext cx="1891997" cy="1824688"/>
            </a:xfrm>
            <a:prstGeom prst="cloudCallout">
              <a:avLst>
                <a:gd name="adj1" fmla="val -56801"/>
                <a:gd name="adj2" fmla="val 5960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503885" y="3399971"/>
              <a:ext cx="148045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commend to put terms with the </a:t>
              </a:r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me power in the same column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to avoid careless mistakes</a:t>
              </a:r>
              <a:endParaRPr lang="en-SG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65162" y="6014903"/>
            <a:ext cx="48408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ng on both sides, coefficients of </a:t>
            </a:r>
          </a:p>
          <a:p>
            <a:r>
              <a:rPr lang="en-SG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and</a:t>
            </a:r>
            <a:endParaRPr lang="en-SG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415374" y="4866017"/>
            <a:ext cx="2815990" cy="734240"/>
            <a:chOff x="6393773" y="6619669"/>
            <a:chExt cx="2815990" cy="734240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6393773" y="6619669"/>
              <a:ext cx="2728688" cy="734240"/>
            </a:xfrm>
            <a:prstGeom prst="wedgeRoundRectCallout">
              <a:avLst>
                <a:gd name="adj1" fmla="val -13720"/>
                <a:gd name="adj2" fmla="val 112014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481076" y="6635292"/>
              <a:ext cx="27286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sually it is easier to compare coefficients of the terms with the </a:t>
              </a:r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est and lowest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owers first.</a:t>
              </a:r>
              <a:endParaRPr lang="en-SG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01037"/>
              </p:ext>
            </p:extLst>
          </p:nvPr>
        </p:nvGraphicFramePr>
        <p:xfrm>
          <a:off x="2046286" y="1956908"/>
          <a:ext cx="4802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3" imgW="2387520" imgH="228600" progId="Equation.3">
                  <p:embed/>
                </p:oleObj>
              </mc:Choice>
              <mc:Fallback>
                <p:oleObj name="Equation" r:id="rId3" imgW="238752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286" y="1956908"/>
                        <a:ext cx="4802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90687"/>
              </p:ext>
            </p:extLst>
          </p:nvPr>
        </p:nvGraphicFramePr>
        <p:xfrm>
          <a:off x="2360408" y="3775428"/>
          <a:ext cx="4802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5" imgW="2387520" imgH="228600" progId="Equation.3">
                  <p:embed/>
                </p:oleObj>
              </mc:Choice>
              <mc:Fallback>
                <p:oleObj name="Equation" r:id="rId5" imgW="2387520" imgH="2286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0408" y="3775428"/>
                        <a:ext cx="4802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30969"/>
              </p:ext>
            </p:extLst>
          </p:nvPr>
        </p:nvGraphicFramePr>
        <p:xfrm>
          <a:off x="4486433" y="49260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7" imgW="1002960" imgH="203040" progId="Equation.3">
                  <p:embed/>
                </p:oleObj>
              </mc:Choice>
              <mc:Fallback>
                <p:oleObj name="Equation" r:id="rId7" imgW="1002960" imgH="20304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6433" y="4926013"/>
                        <a:ext cx="17018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33423"/>
              </p:ext>
            </p:extLst>
          </p:nvPr>
        </p:nvGraphicFramePr>
        <p:xfrm>
          <a:off x="5064125" y="5314950"/>
          <a:ext cx="1701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9" imgW="1002960" imgH="203040" progId="Equation.3">
                  <p:embed/>
                </p:oleObj>
              </mc:Choice>
              <mc:Fallback>
                <p:oleObj name="Equation" r:id="rId9" imgW="1002960" imgH="20304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4125" y="5314950"/>
                        <a:ext cx="17018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10214"/>
              </p:ext>
            </p:extLst>
          </p:nvPr>
        </p:nvGraphicFramePr>
        <p:xfrm>
          <a:off x="1415374" y="6321526"/>
          <a:ext cx="9477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11" imgW="558720" imgH="203040" progId="Equation.3">
                  <p:embed/>
                </p:oleObj>
              </mc:Choice>
              <mc:Fallback>
                <p:oleObj name="Equation" r:id="rId11" imgW="558720" imgH="20304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5374" y="6321526"/>
                        <a:ext cx="94773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77707"/>
              </p:ext>
            </p:extLst>
          </p:nvPr>
        </p:nvGraphicFramePr>
        <p:xfrm>
          <a:off x="3085568" y="6330949"/>
          <a:ext cx="25193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13" imgW="1485720" imgH="203040" progId="Equation.3">
                  <p:embed/>
                </p:oleObj>
              </mc:Choice>
              <mc:Fallback>
                <p:oleObj name="Equation" r:id="rId13" imgW="1485720" imgH="20304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5568" y="6330949"/>
                        <a:ext cx="251936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6345"/>
              </p:ext>
            </p:extLst>
          </p:nvPr>
        </p:nvGraphicFramePr>
        <p:xfrm>
          <a:off x="4486433" y="5648360"/>
          <a:ext cx="3532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15" imgW="2082600" imgH="228600" progId="Equation.3">
                  <p:embed/>
                </p:oleObj>
              </mc:Choice>
              <mc:Fallback>
                <p:oleObj name="Equation" r:id="rId15" imgW="2082600" imgH="22860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6433" y="5648360"/>
                        <a:ext cx="3532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4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09" y="961189"/>
            <a:ext cx="8191787" cy="958682"/>
          </a:xfrm>
        </p:spPr>
        <p:txBody>
          <a:bodyPr/>
          <a:lstStyle/>
          <a:p>
            <a:pPr marL="0" lvl="0" indent="0">
              <a:buNone/>
            </a:pPr>
            <a:r>
              <a:rPr lang="en-SG" dirty="0" smtClean="0"/>
              <a:t>Given that </a:t>
            </a:r>
          </a:p>
          <a:p>
            <a:pPr marL="0" lvl="0" indent="0">
              <a:buNone/>
            </a:pPr>
            <a:r>
              <a:rPr lang="en-US" dirty="0" smtClean="0"/>
              <a:t>Fi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</a:t>
            </a:r>
            <a:r>
              <a:rPr lang="en-SG" dirty="0" smtClean="0"/>
              <a:t>and </a:t>
            </a:r>
            <a:r>
              <a:rPr lang="en-SG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SG" dirty="0" smtClean="0"/>
              <a:t>. </a:t>
            </a: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81" y="16740"/>
            <a:ext cx="885825" cy="8858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65162" y="1"/>
            <a:ext cx="6546799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 Yourself: </a:t>
            </a:r>
            <a:br>
              <a:rPr lang="en-US" dirty="0" smtClean="0"/>
            </a:br>
            <a:r>
              <a:rPr lang="en-US" dirty="0" err="1" smtClean="0"/>
              <a:t>Factorisation</a:t>
            </a:r>
            <a:r>
              <a:rPr lang="en-US" dirty="0" smtClean="0"/>
              <a:t> of Polynomial Functions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88962"/>
              </p:ext>
            </p:extLst>
          </p:nvPr>
        </p:nvGraphicFramePr>
        <p:xfrm>
          <a:off x="2287582" y="983720"/>
          <a:ext cx="4673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4" imgW="2323800" imgH="228600" progId="Equation.3">
                  <p:embed/>
                </p:oleObj>
              </mc:Choice>
              <mc:Fallback>
                <p:oleObj name="Equation" r:id="rId4" imgW="2323800" imgH="2286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7582" y="983720"/>
                        <a:ext cx="46736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quarter" idx="13"/>
          </p:nvPr>
        </p:nvSpPr>
        <p:spPr>
          <a:xfrm>
            <a:off x="562373" y="800831"/>
            <a:ext cx="8191787" cy="1056298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To combine, say    			into a single fraction, we usually carry out the following algebraic manipulation: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lvl="0" indent="0">
              <a:buNone/>
            </a:pPr>
            <a:endParaRPr lang="en-SG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028" y="275771"/>
            <a:ext cx="7667972" cy="683186"/>
          </a:xfrm>
        </p:spPr>
        <p:txBody>
          <a:bodyPr>
            <a:normAutofit/>
          </a:bodyPr>
          <a:lstStyle/>
          <a:p>
            <a:r>
              <a:rPr lang="en-US" dirty="0" smtClean="0"/>
              <a:t>Introduction to Partial Fractions 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1593" y="845074"/>
            <a:ext cx="7781518" cy="89664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/>
              <a:t>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08058" y="3497348"/>
            <a:ext cx="8191787" cy="3244538"/>
          </a:xfrm>
          <a:prstGeom prst="rect">
            <a:avLst/>
          </a:prstGeom>
          <a:noFill/>
          <a:ln w="25400">
            <a:noFill/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method of </a:t>
            </a:r>
            <a:r>
              <a:rPr lang="en-US" b="1" dirty="0" smtClean="0"/>
              <a:t>Partial Fraction Decomposition </a:t>
            </a:r>
            <a:r>
              <a:rPr lang="en-US" dirty="0" smtClean="0"/>
              <a:t>does the opposit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It splits an algebraic fraction into a sum of two or more 	simpler fractions where the denominators of the 	fractions are the factors of the denominator of the 	original expression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.g.  We want to write 				as  			.</a:t>
            </a:r>
          </a:p>
          <a:p>
            <a:endParaRPr lang="en-US" dirty="0" smtClean="0"/>
          </a:p>
          <a:p>
            <a:pPr marL="0" indent="0">
              <a:buFont typeface="Arial"/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Font typeface="Arial"/>
              <a:buNone/>
            </a:pPr>
            <a:endParaRPr lang="en-US" sz="2000" dirty="0"/>
          </a:p>
          <a:p>
            <a:pPr marL="0" indent="0">
              <a:buFont typeface="Arial"/>
              <a:buNone/>
            </a:pPr>
            <a:endParaRPr lang="en-SG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51616"/>
              </p:ext>
            </p:extLst>
          </p:nvPr>
        </p:nvGraphicFramePr>
        <p:xfrm>
          <a:off x="1927693" y="1844631"/>
          <a:ext cx="35496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" imgW="2095200" imgH="444240" progId="Equation.3">
                  <p:embed/>
                </p:oleObj>
              </mc:Choice>
              <mc:Fallback>
                <p:oleObj name="Equation" r:id="rId3" imgW="2095200" imgH="44424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7693" y="1844631"/>
                        <a:ext cx="35496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57802"/>
              </p:ext>
            </p:extLst>
          </p:nvPr>
        </p:nvGraphicFramePr>
        <p:xfrm>
          <a:off x="3454400" y="2613280"/>
          <a:ext cx="1677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990360" imgH="444240" progId="Equation.3">
                  <p:embed/>
                </p:oleObj>
              </mc:Choice>
              <mc:Fallback>
                <p:oleObj name="Equation" r:id="rId5" imgW="990360" imgH="4442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2613280"/>
                        <a:ext cx="1677988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27321"/>
              </p:ext>
            </p:extLst>
          </p:nvPr>
        </p:nvGraphicFramePr>
        <p:xfrm>
          <a:off x="4019346" y="5818934"/>
          <a:ext cx="14843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876240" imgH="444240" progId="Equation.3">
                  <p:embed/>
                </p:oleObj>
              </mc:Choice>
              <mc:Fallback>
                <p:oleObj name="Equation" r:id="rId7" imgW="876240" imgH="4442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9346" y="5818934"/>
                        <a:ext cx="148431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79247"/>
              </p:ext>
            </p:extLst>
          </p:nvPr>
        </p:nvGraphicFramePr>
        <p:xfrm>
          <a:off x="3259679" y="864297"/>
          <a:ext cx="1398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825480" imgH="393480" progId="Equation.3">
                  <p:embed/>
                </p:oleObj>
              </mc:Choice>
              <mc:Fallback>
                <p:oleObj name="Equation" r:id="rId9" imgW="825480" imgH="3934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9679" y="864297"/>
                        <a:ext cx="1398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74954"/>
              </p:ext>
            </p:extLst>
          </p:nvPr>
        </p:nvGraphicFramePr>
        <p:xfrm>
          <a:off x="6007795" y="5809334"/>
          <a:ext cx="1398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1" imgW="825480" imgH="393480" progId="Equation.3">
                  <p:embed/>
                </p:oleObj>
              </mc:Choice>
              <mc:Fallback>
                <p:oleObj name="Equation" r:id="rId11" imgW="825480" imgH="39348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7795" y="5809334"/>
                        <a:ext cx="1398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52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3" y="217713"/>
            <a:ext cx="7506380" cy="648423"/>
          </a:xfrm>
        </p:spPr>
        <p:txBody>
          <a:bodyPr>
            <a:normAutofit/>
          </a:bodyPr>
          <a:lstStyle/>
          <a:p>
            <a:r>
              <a:rPr lang="en-US" dirty="0" smtClean="0"/>
              <a:t>Partial Fraction Decomposition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07999" y="961188"/>
            <a:ext cx="8113487" cy="5896812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000" dirty="0" smtClean="0"/>
              <a:t>Suppose we want to express an algebraic fraction of the form </a:t>
            </a:r>
            <a:r>
              <a:rPr lang="en-SG" sz="2000" dirty="0" smtClean="0"/>
              <a:t>where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SG" sz="2000" dirty="0" smtClean="0"/>
              <a:t>(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) and 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000" dirty="0" smtClean="0"/>
              <a:t>(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) are polynomial functions in 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, the method of Partial Fraction Decomposition is as follows: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1.  Check that the degree of numerator 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SG" sz="2000" dirty="0"/>
              <a:t>(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/>
              <a:t>) is </a:t>
            </a:r>
            <a:r>
              <a:rPr lang="en-SG" sz="2000" b="1" dirty="0" smtClean="0"/>
              <a:t>less </a:t>
            </a:r>
            <a:r>
              <a:rPr lang="en-SG" sz="2000" dirty="0" smtClean="0"/>
              <a:t>than the degree 	     of denominator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000" dirty="0" smtClean="0"/>
              <a:t>(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). If not, carry out long division.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2.  Ensure that 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000" dirty="0"/>
              <a:t>(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) has been factorised </a:t>
            </a:r>
            <a:r>
              <a:rPr lang="en-SG" sz="2000" b="1" dirty="0" smtClean="0"/>
              <a:t>completely</a:t>
            </a:r>
            <a:r>
              <a:rPr lang="en-SG" sz="2000" dirty="0" smtClean="0"/>
              <a:t>.</a:t>
            </a:r>
          </a:p>
          <a:p>
            <a:pPr marL="0" indent="0">
              <a:buNone/>
            </a:pPr>
            <a:r>
              <a:rPr lang="en-SG" sz="2000" dirty="0"/>
              <a:t>	</a:t>
            </a:r>
            <a:r>
              <a:rPr lang="en-SG" sz="2000" dirty="0" smtClean="0"/>
              <a:t>3.  For </a:t>
            </a:r>
            <a:r>
              <a:rPr lang="en-SG" sz="2000" b="1" dirty="0" smtClean="0"/>
              <a:t>each</a:t>
            </a:r>
            <a:r>
              <a:rPr lang="en-SG" sz="2000" dirty="0" smtClean="0"/>
              <a:t> factor in 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000" dirty="0"/>
              <a:t>(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dirty="0" smtClean="0"/>
              <a:t>), there corresponds a partial fraction:</a:t>
            </a:r>
          </a:p>
          <a:p>
            <a:pPr marL="0" indent="0">
              <a:buNone/>
            </a:pPr>
            <a:endParaRPr lang="en-SG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	4.   Solve for the unknown constants in the partial fractions.</a:t>
            </a:r>
            <a:endParaRPr lang="en-SG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37198489"/>
                  </p:ext>
                </p:extLst>
              </p:nvPr>
            </p:nvGraphicFramePr>
            <p:xfrm>
              <a:off x="1202192" y="3923070"/>
              <a:ext cx="7300686" cy="2316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60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439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49507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ype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Factor in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baseline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𝒈</m:t>
                              </m:r>
                              <m:r>
                                <a:rPr lang="en-US" sz="1600" b="1" i="1" baseline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1600" b="1" i="1" baseline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en-US" sz="1600" b="1" i="1" baseline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oMath>
                          </a14:m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rresponding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rtial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Fraction takes on the form</a:t>
                          </a:r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inear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factor i.e.</a:t>
                          </a:r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SG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epeated linear factor,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.e.             </a:t>
                          </a:r>
                          <a:r>
                            <a:rPr lang="en-SG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her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latin typeface="Cambria Math"/>
                                  <a:cs typeface="Arial" panose="020B0604020202020204" pitchFamily="34" charset="0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SG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a positive integer</a:t>
                          </a:r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adratic factor which </a:t>
                          </a:r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nnot be completely </a:t>
                          </a:r>
                          <a:r>
                            <a:rPr lang="en-US" sz="1600" b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actorised</a:t>
                          </a:r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</a:t>
                          </a:r>
                          <a:r>
                            <a:rPr lang="en-US" sz="1600" b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.e. </a:t>
                          </a:r>
                          <a:endParaRPr lang="en-SG" sz="1600" b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37198489"/>
                  </p:ext>
                </p:extLst>
              </p:nvPr>
            </p:nvGraphicFramePr>
            <p:xfrm>
              <a:off x="1202192" y="3923070"/>
              <a:ext cx="7300686" cy="2316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60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439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8" t="-2105" r="-89590" b="-314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rresponding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rtial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Fraction takes on the form</a:t>
                          </a:r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inear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factor i.e</a:t>
                          </a:r>
                          <a:r>
                            <a:rPr lang="en-US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en-SG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/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8" t="-203158" r="-89590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adratic factor which </a:t>
                          </a:r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nnot be completely </a:t>
                          </a:r>
                          <a:r>
                            <a:rPr lang="en-US" sz="1600" b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actorised</a:t>
                          </a:r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</a:t>
                          </a:r>
                          <a:r>
                            <a:rPr lang="en-US" sz="1600" b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.e. </a:t>
                          </a:r>
                          <a:endParaRPr lang="en-SG" sz="1600" b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en-SG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93327"/>
              </p:ext>
            </p:extLst>
          </p:nvPr>
        </p:nvGraphicFramePr>
        <p:xfrm>
          <a:off x="7934713" y="961188"/>
          <a:ext cx="473659" cy="53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4" imgW="368280" imgH="419040" progId="Equation.3">
                  <p:embed/>
                </p:oleObj>
              </mc:Choice>
              <mc:Fallback>
                <p:oleObj name="Equation" r:id="rId4" imgW="368280" imgH="4190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4713" y="961188"/>
                        <a:ext cx="473659" cy="538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96212"/>
              </p:ext>
            </p:extLst>
          </p:nvPr>
        </p:nvGraphicFramePr>
        <p:xfrm>
          <a:off x="6395936" y="4550672"/>
          <a:ext cx="554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6" imgW="431640" imgH="393480" progId="Equation.3">
                  <p:embed/>
                </p:oleObj>
              </mc:Choice>
              <mc:Fallback>
                <p:oleObj name="Equation" r:id="rId6" imgW="43164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5936" y="4550672"/>
                        <a:ext cx="5540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85115"/>
              </p:ext>
            </p:extLst>
          </p:nvPr>
        </p:nvGraphicFramePr>
        <p:xfrm>
          <a:off x="5523632" y="5095831"/>
          <a:ext cx="2624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8" imgW="2044440" imgH="419040" progId="Equation.3">
                  <p:embed/>
                </p:oleObj>
              </mc:Choice>
              <mc:Fallback>
                <p:oleObj name="Equation" r:id="rId8" imgW="204444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3632" y="5095831"/>
                        <a:ext cx="26241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75800"/>
              </p:ext>
            </p:extLst>
          </p:nvPr>
        </p:nvGraphicFramePr>
        <p:xfrm>
          <a:off x="2794819" y="4550672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819" y="4550672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67517"/>
              </p:ext>
            </p:extLst>
          </p:nvPr>
        </p:nvGraphicFramePr>
        <p:xfrm>
          <a:off x="3646409" y="5111601"/>
          <a:ext cx="7318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12" imgW="571320" imgH="228600" progId="Equation.3">
                  <p:embed/>
                </p:oleObj>
              </mc:Choice>
              <mc:Fallback>
                <p:oleObj name="Equation" r:id="rId12" imgW="57132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6409" y="5111601"/>
                        <a:ext cx="731837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41546"/>
              </p:ext>
            </p:extLst>
          </p:nvPr>
        </p:nvGraphicFramePr>
        <p:xfrm>
          <a:off x="3800740" y="5930067"/>
          <a:ext cx="96043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14" imgW="749160" imgH="203040" progId="Equation.3">
                  <p:embed/>
                </p:oleObj>
              </mc:Choice>
              <mc:Fallback>
                <p:oleObj name="Equation" r:id="rId14" imgW="749160" imgH="203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0740" y="5930067"/>
                        <a:ext cx="960437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52211"/>
              </p:ext>
            </p:extLst>
          </p:nvPr>
        </p:nvGraphicFramePr>
        <p:xfrm>
          <a:off x="6135140" y="5691599"/>
          <a:ext cx="993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6" imgW="774360" imgH="393480" progId="Equation.3">
                  <p:embed/>
                </p:oleObj>
              </mc:Choice>
              <mc:Fallback>
                <p:oleObj name="Equation" r:id="rId16" imgW="77436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35140" y="5691599"/>
                        <a:ext cx="9937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80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4128" y="274638"/>
            <a:ext cx="8510954" cy="721649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/>
              <a:t>Proper and Improper Fraction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2477" y="877686"/>
            <a:ext cx="8948682" cy="5938286"/>
          </a:xfrm>
          <a:prstGeom prst="rect">
            <a:avLst/>
          </a:prstGeom>
        </p:spPr>
        <p:txBody>
          <a:bodyPr/>
          <a:lstStyle/>
          <a:p>
            <a:pPr lvl="0" defTabSz="355600">
              <a:spcBef>
                <a:spcPts val="600"/>
              </a:spcBef>
              <a:spcAft>
                <a:spcPts val="600"/>
              </a:spcAft>
            </a:pPr>
            <a:r>
              <a:rPr kumimoji="0" lang="en-SG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				</a:t>
            </a:r>
          </a:p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/>
                <a:cs typeface="Arial"/>
              </a:rPr>
              <a:t>If the </a:t>
            </a:r>
            <a:r>
              <a:rPr lang="en-US" sz="2400" dirty="0" smtClean="0">
                <a:solidFill>
                  <a:srgbClr val="FF6600"/>
                </a:solidFill>
                <a:latin typeface="Arial"/>
                <a:cs typeface="Arial"/>
              </a:rPr>
              <a:t>degree</a:t>
            </a:r>
            <a:r>
              <a:rPr lang="en-US" sz="2400" dirty="0" smtClean="0">
                <a:latin typeface="Arial"/>
                <a:cs typeface="Arial"/>
              </a:rPr>
              <a:t> of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SG" sz="2400" dirty="0"/>
              <a:t>(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400" dirty="0"/>
              <a:t>) </a:t>
            </a:r>
            <a:r>
              <a:rPr lang="en-US" sz="2400" dirty="0" smtClean="0">
                <a:latin typeface="Arial"/>
                <a:cs typeface="Arial"/>
              </a:rPr>
              <a:t>is </a:t>
            </a:r>
            <a:r>
              <a:rPr lang="en-US" sz="2400" dirty="0">
                <a:solidFill>
                  <a:srgbClr val="FF6600"/>
                </a:solidFill>
                <a:latin typeface="Arial"/>
                <a:cs typeface="Arial"/>
              </a:rPr>
              <a:t>less</a:t>
            </a:r>
            <a:r>
              <a:rPr lang="en-US" sz="2400" dirty="0" smtClean="0">
                <a:latin typeface="Arial"/>
                <a:cs typeface="Arial"/>
              </a:rPr>
              <a:t> than the </a:t>
            </a:r>
            <a:r>
              <a:rPr lang="en-US" sz="2400" dirty="0">
                <a:solidFill>
                  <a:srgbClr val="FF6600"/>
                </a:solidFill>
                <a:latin typeface="Arial"/>
                <a:cs typeface="Arial"/>
              </a:rPr>
              <a:t>degree</a:t>
            </a:r>
            <a:r>
              <a:rPr lang="en-US" sz="2400" dirty="0" smtClean="0">
                <a:latin typeface="Arial"/>
                <a:cs typeface="Arial"/>
              </a:rPr>
              <a:t> of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400" dirty="0"/>
              <a:t>(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400" dirty="0" smtClean="0"/>
              <a:t>), </a:t>
            </a:r>
            <a:endParaRPr lang="en-US" sz="2400" dirty="0">
              <a:latin typeface="Arial"/>
              <a:cs typeface="Arial"/>
            </a:endParaRPr>
          </a:p>
          <a:p>
            <a:pPr lvl="0" defTabSz="355600">
              <a:spcBef>
                <a:spcPts val="600"/>
              </a:spcBef>
            </a:pPr>
            <a:r>
              <a:rPr lang="en-US" sz="2400" dirty="0">
                <a:latin typeface="Arial"/>
                <a:cs typeface="Arial"/>
              </a:rPr>
              <a:t>	the </a:t>
            </a:r>
            <a:r>
              <a:rPr lang="en-US" sz="2400" dirty="0" smtClean="0">
                <a:latin typeface="Arial"/>
                <a:cs typeface="Arial"/>
              </a:rPr>
              <a:t>fraction       is a </a:t>
            </a:r>
            <a:r>
              <a:rPr lang="en-US" sz="2400" dirty="0">
                <a:solidFill>
                  <a:srgbClr val="FF6600"/>
                </a:solidFill>
                <a:latin typeface="Arial"/>
                <a:cs typeface="Arial"/>
              </a:rPr>
              <a:t>proper</a:t>
            </a:r>
            <a:r>
              <a:rPr lang="en-US" sz="2400" dirty="0" smtClean="0">
                <a:latin typeface="Arial"/>
                <a:cs typeface="Arial"/>
              </a:rPr>
              <a:t> algebraic fraction. </a:t>
            </a:r>
          </a:p>
          <a:p>
            <a:pPr lvl="0" defTabSz="355600">
              <a:spcBef>
                <a:spcPts val="600"/>
              </a:spcBef>
            </a:pPr>
            <a:r>
              <a:rPr lang="en-US" sz="2400" dirty="0">
                <a:latin typeface="Arial"/>
                <a:cs typeface="Arial"/>
              </a:rPr>
              <a:t>	</a:t>
            </a:r>
            <a:r>
              <a:rPr lang="en-US" sz="2400" dirty="0" smtClean="0">
                <a:latin typeface="Arial"/>
                <a:cs typeface="Arial"/>
              </a:rPr>
              <a:t>e.g. </a:t>
            </a:r>
            <a:endParaRPr lang="en-US" sz="2400" dirty="0">
              <a:latin typeface="Arial"/>
              <a:cs typeface="Arial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Arial"/>
              <a:cs typeface="Arial"/>
            </a:endParaRPr>
          </a:p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/>
                <a:cs typeface="Arial"/>
              </a:rPr>
              <a:t>If </a:t>
            </a:r>
            <a:r>
              <a:rPr lang="en-US" sz="2400" dirty="0">
                <a:latin typeface="Arial"/>
                <a:cs typeface="Arial"/>
              </a:rPr>
              <a:t>the </a:t>
            </a:r>
            <a:r>
              <a:rPr lang="en-US" sz="2400" dirty="0">
                <a:solidFill>
                  <a:srgbClr val="0000FF"/>
                </a:solidFill>
                <a:latin typeface="Arial"/>
                <a:cs typeface="Arial"/>
              </a:rPr>
              <a:t>degree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>
                <a:latin typeface="Arial"/>
                <a:cs typeface="Arial"/>
              </a:rPr>
              <a:t>of numerator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SG" sz="2400" dirty="0"/>
              <a:t>(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400" dirty="0" smtClean="0"/>
              <a:t>) </a:t>
            </a:r>
            <a:r>
              <a:rPr lang="en-US" sz="2400" dirty="0" smtClean="0">
                <a:latin typeface="Arial"/>
                <a:cs typeface="Arial"/>
              </a:rPr>
              <a:t>is </a:t>
            </a:r>
            <a:r>
              <a:rPr lang="en-US" sz="2400" dirty="0" smtClean="0">
                <a:solidFill>
                  <a:srgbClr val="0000FF"/>
                </a:solidFill>
                <a:latin typeface="Arial"/>
                <a:cs typeface="Arial"/>
              </a:rPr>
              <a:t>greater than, or equal to</a:t>
            </a:r>
            <a:r>
              <a:rPr lang="en-US" sz="2400" dirty="0" smtClean="0">
                <a:latin typeface="Arial"/>
                <a:cs typeface="Arial"/>
              </a:rPr>
              <a:t>, </a:t>
            </a:r>
            <a:r>
              <a:rPr lang="en-US" sz="2400" dirty="0">
                <a:latin typeface="Arial"/>
                <a:cs typeface="Arial"/>
              </a:rPr>
              <a:t>the </a:t>
            </a:r>
            <a:r>
              <a:rPr lang="en-US" sz="2400" dirty="0">
                <a:solidFill>
                  <a:srgbClr val="0000FF"/>
                </a:solidFill>
                <a:latin typeface="Arial"/>
                <a:cs typeface="Arial"/>
              </a:rPr>
              <a:t>degree</a:t>
            </a:r>
            <a:r>
              <a:rPr lang="en-US" sz="2400" dirty="0">
                <a:latin typeface="Arial"/>
                <a:cs typeface="Arial"/>
              </a:rPr>
              <a:t> of </a:t>
            </a:r>
            <a:r>
              <a:rPr lang="en-US" sz="2400" dirty="0" smtClean="0">
                <a:latin typeface="Arial"/>
                <a:cs typeface="Arial"/>
              </a:rPr>
              <a:t>denominator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SG" sz="2400" dirty="0"/>
              <a:t>(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400" dirty="0"/>
              <a:t>)</a:t>
            </a:r>
            <a:r>
              <a:rPr lang="en-US" sz="2400" i="1" dirty="0" smtClean="0">
                <a:latin typeface="Arial"/>
                <a:cs typeface="Arial"/>
              </a:rPr>
              <a:t>,</a:t>
            </a:r>
            <a:endParaRPr lang="en-US" sz="2400" i="1" dirty="0">
              <a:latin typeface="Arial"/>
              <a:cs typeface="Arial"/>
            </a:endParaRPr>
          </a:p>
          <a:p>
            <a:pPr lvl="0" defTabSz="355600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/>
                <a:cs typeface="Arial"/>
              </a:rPr>
              <a:t>	the </a:t>
            </a:r>
            <a:r>
              <a:rPr lang="en-US" sz="2400" dirty="0" smtClean="0">
                <a:latin typeface="Arial"/>
                <a:cs typeface="Arial"/>
              </a:rPr>
              <a:t>fraction        is an </a:t>
            </a:r>
            <a:r>
              <a:rPr lang="en-US" sz="2400" dirty="0" smtClean="0">
                <a:solidFill>
                  <a:srgbClr val="0000FF"/>
                </a:solidFill>
                <a:latin typeface="Arial"/>
                <a:cs typeface="Arial"/>
              </a:rPr>
              <a:t>improper</a:t>
            </a:r>
            <a:r>
              <a:rPr lang="en-US" sz="2400" dirty="0" smtClean="0">
                <a:latin typeface="Arial"/>
                <a:cs typeface="Arial"/>
              </a:rPr>
              <a:t> </a:t>
            </a:r>
            <a:r>
              <a:rPr lang="en-US" sz="2400" dirty="0">
                <a:latin typeface="Arial"/>
                <a:cs typeface="Arial"/>
              </a:rPr>
              <a:t>algebraic fraction</a:t>
            </a:r>
            <a:r>
              <a:rPr lang="en-US" sz="2400" dirty="0" smtClean="0">
                <a:latin typeface="Arial"/>
                <a:cs typeface="Arial"/>
              </a:rPr>
              <a:t>. </a:t>
            </a:r>
          </a:p>
          <a:p>
            <a:pPr lvl="0" defTabSz="355600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/>
                <a:cs typeface="Arial"/>
              </a:rPr>
              <a:t>	</a:t>
            </a:r>
            <a:r>
              <a:rPr lang="en-US" sz="2400" dirty="0" smtClean="0">
                <a:latin typeface="Arial"/>
                <a:cs typeface="Arial"/>
              </a:rPr>
              <a:t>e.g</a:t>
            </a:r>
            <a:r>
              <a:rPr lang="en-US" sz="2400" dirty="0">
                <a:latin typeface="Arial"/>
                <a:cs typeface="Arial"/>
              </a:rPr>
              <a:t>.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SG" sz="2400" i="1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SG" sz="2400" dirty="0">
              <a:latin typeface="Arial"/>
              <a:cs typeface="Arial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</a:pPr>
            <a:endParaRPr lang="en-SG" sz="2400" dirty="0" smtClean="0"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42658"/>
              </p:ext>
            </p:extLst>
          </p:nvPr>
        </p:nvGraphicFramePr>
        <p:xfrm>
          <a:off x="2241836" y="1698609"/>
          <a:ext cx="473659" cy="53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4" imgW="368280" imgH="419040" progId="Equation.3">
                  <p:embed/>
                </p:oleObj>
              </mc:Choice>
              <mc:Fallback>
                <p:oleObj name="Equation" r:id="rId4" imgW="36828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836" y="1698609"/>
                        <a:ext cx="473659" cy="538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42204"/>
              </p:ext>
            </p:extLst>
          </p:nvPr>
        </p:nvGraphicFramePr>
        <p:xfrm>
          <a:off x="1362361" y="2237351"/>
          <a:ext cx="1044027" cy="60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6" imgW="685800" imgH="393480" progId="Equation.3">
                  <p:embed/>
                </p:oleObj>
              </mc:Choice>
              <mc:Fallback>
                <p:oleObj name="Equation" r:id="rId6" imgW="68580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2361" y="2237351"/>
                        <a:ext cx="1044027" cy="603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80518"/>
              </p:ext>
            </p:extLst>
          </p:nvPr>
        </p:nvGraphicFramePr>
        <p:xfrm>
          <a:off x="2256584" y="3817333"/>
          <a:ext cx="473659" cy="53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8" imgW="368280" imgH="419040" progId="Equation.3">
                  <p:embed/>
                </p:oleObj>
              </mc:Choice>
              <mc:Fallback>
                <p:oleObj name="Equation" r:id="rId8" imgW="36828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6584" y="3817333"/>
                        <a:ext cx="473659" cy="538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68029"/>
              </p:ext>
            </p:extLst>
          </p:nvPr>
        </p:nvGraphicFramePr>
        <p:xfrm>
          <a:off x="1325300" y="4316185"/>
          <a:ext cx="1081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9" imgW="711000" imgH="419040" progId="Equation.3">
                  <p:embed/>
                </p:oleObj>
              </mc:Choice>
              <mc:Fallback>
                <p:oleObj name="Equation" r:id="rId9" imgW="71100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5300" y="4316185"/>
                        <a:ext cx="1081088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49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665163" y="994371"/>
            <a:ext cx="7855433" cy="5580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sz="2800" noProof="0" dirty="0" smtClean="0">
                <a:latin typeface="Arial"/>
                <a:cs typeface="Arial"/>
              </a:rPr>
              <a:t>Fill in the blanks (in square brackets) for the following partial fractions using the crossword puzzle given:</a:t>
            </a: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</a:pPr>
            <a:r>
              <a:rPr kumimoji="0" lang="en-US" sz="28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.  </a:t>
            </a:r>
            <a:endParaRPr kumimoji="0" lang="en-US" sz="24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</a:pPr>
            <a:endParaRPr kumimoji="0" lang="en-US" sz="24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ii. </a:t>
            </a:r>
            <a:r>
              <a:rPr lang="en-US" sz="2800" dirty="0" smtClean="0">
                <a:latin typeface="Arial"/>
                <a:cs typeface="Arial"/>
              </a:rPr>
              <a:t> </a:t>
            </a:r>
            <a:endParaRPr kumimoji="0" lang="en-US" sz="24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</a:pP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Arial"/>
                <a:cs typeface="Arial"/>
              </a:rPr>
              <a:t>iii.	</a:t>
            </a:r>
            <a:endParaRPr kumimoji="0" lang="en-SG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SG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							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SG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indent="-342900">
              <a:defRPr/>
            </a:pPr>
            <a:r>
              <a:rPr lang="en-SG" sz="2400" dirty="0">
                <a:hlinkClick r:id="rId4"/>
              </a:rPr>
              <a:t>https://crosswordlabs.com/view/e114-slide-272</a:t>
            </a:r>
            <a:endParaRPr lang="en-SG" sz="2400" dirty="0"/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buClrTx/>
              <a:buSzTx/>
              <a:buFont typeface="Arial"/>
              <a:buNone/>
              <a:tabLst/>
              <a:defRPr/>
            </a:pPr>
            <a:endParaRPr lang="en-S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SG" sz="2400" dirty="0" smtClean="0">
              <a:latin typeface="Arial"/>
              <a:cs typeface="Arial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0"/>
            <a:ext cx="8953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665163" y="333829"/>
            <a:ext cx="6576295" cy="532307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Test Yourself: Partial Fraction Decomposition 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42803"/>
              </p:ext>
            </p:extLst>
          </p:nvPr>
        </p:nvGraphicFramePr>
        <p:xfrm>
          <a:off x="1213260" y="2422780"/>
          <a:ext cx="3521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6" imgW="2311200" imgH="419040" progId="Equation.3">
                  <p:embed/>
                </p:oleObj>
              </mc:Choice>
              <mc:Fallback>
                <p:oleObj name="Equation" r:id="rId6" imgW="231120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260" y="2422780"/>
                        <a:ext cx="35210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03263"/>
              </p:ext>
            </p:extLst>
          </p:nvPr>
        </p:nvGraphicFramePr>
        <p:xfrm>
          <a:off x="1213260" y="3436776"/>
          <a:ext cx="46243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8" imgW="3035160" imgH="444240" progId="Equation.3">
                  <p:embed/>
                </p:oleObj>
              </mc:Choice>
              <mc:Fallback>
                <p:oleObj name="Equation" r:id="rId8" imgW="3035160" imgH="4442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3260" y="3436776"/>
                        <a:ext cx="462438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87575"/>
              </p:ext>
            </p:extLst>
          </p:nvPr>
        </p:nvGraphicFramePr>
        <p:xfrm>
          <a:off x="1279032" y="4531230"/>
          <a:ext cx="3600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10" imgW="2361960" imgH="419040" progId="Equation.3">
                  <p:embed/>
                </p:oleObj>
              </mc:Choice>
              <mc:Fallback>
                <p:oleObj name="Equation" r:id="rId10" imgW="236196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9032" y="4531230"/>
                        <a:ext cx="360045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33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0"/>
            <a:ext cx="8953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665163" y="333829"/>
            <a:ext cx="6576295" cy="532307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Test Yourself: Partial Fraction Decomposition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6962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0820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Proper Fraction</a:t>
            </a:r>
            <a:endParaRPr lang="en-SG" sz="2800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65609" y="961189"/>
            <a:ext cx="8191787" cy="131755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b="1" dirty="0" smtClean="0"/>
              <a:t>[Example]</a:t>
            </a:r>
          </a:p>
          <a:p>
            <a:pPr marL="0" indent="0">
              <a:buFont typeface="Arial"/>
              <a:buNone/>
            </a:pPr>
            <a:r>
              <a:rPr lang="en-US" sz="2400" dirty="0" smtClean="0"/>
              <a:t>Express    			in partial fractions. </a:t>
            </a:r>
            <a:endParaRPr lang="en-SG" sz="24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65162" y="2539999"/>
            <a:ext cx="8191787" cy="41220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b="1" dirty="0" smtClean="0"/>
              <a:t>[Solution]</a:t>
            </a:r>
          </a:p>
          <a:p>
            <a:pPr marL="0" indent="0">
              <a:buFont typeface="Arial"/>
              <a:buNone/>
            </a:pPr>
            <a:r>
              <a:rPr lang="en-US" sz="2400" dirty="0" smtClean="0"/>
              <a:t>Apply the process of Partial Fraction Decomposition:</a:t>
            </a:r>
          </a:p>
          <a:p>
            <a:pPr marL="457200" indent="-457200">
              <a:buFont typeface="Arial"/>
              <a:buAutoNum type="arabicPeriod"/>
            </a:pPr>
            <a:r>
              <a:rPr lang="en-US" sz="2400" dirty="0" smtClean="0">
                <a:solidFill>
                  <a:srgbClr val="FF0000"/>
                </a:solidFill>
              </a:rPr>
              <a:t>Check that degree of numerator is less than degree of     denominator. If not, carry out long division.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/>
              <a:t>Degree of numerator = 1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Degree of denominator = </a:t>
            </a:r>
            <a:r>
              <a:rPr lang="en-US" sz="2400" dirty="0"/>
              <a:t>2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Hence, we do not need to carry out long division.</a:t>
            </a:r>
            <a:endParaRPr lang="en-SG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12590"/>
              </p:ext>
            </p:extLst>
          </p:nvPr>
        </p:nvGraphicFramePr>
        <p:xfrm>
          <a:off x="1968500" y="1322388"/>
          <a:ext cx="1257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825480" imgH="419040" progId="Equation.3">
                  <p:embed/>
                </p:oleObj>
              </mc:Choice>
              <mc:Fallback>
                <p:oleObj name="Equation" r:id="rId3" imgW="82548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0" y="1322388"/>
                        <a:ext cx="12573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35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665160" y="1001484"/>
            <a:ext cx="8191787" cy="498636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2.  Ensure that the denominator </a:t>
            </a:r>
            <a:r>
              <a:rPr lang="en-SG" sz="2400" dirty="0" smtClean="0">
                <a:solidFill>
                  <a:srgbClr val="FF0000"/>
                </a:solidFill>
              </a:rPr>
              <a:t>has </a:t>
            </a:r>
            <a:r>
              <a:rPr lang="en-SG" sz="2400" dirty="0">
                <a:solidFill>
                  <a:srgbClr val="FF0000"/>
                </a:solidFill>
              </a:rPr>
              <a:t>been factorised </a:t>
            </a:r>
            <a:r>
              <a:rPr lang="en-SG" sz="2400" dirty="0" smtClean="0">
                <a:solidFill>
                  <a:srgbClr val="FF0000"/>
                </a:solidFill>
              </a:rPr>
              <a:t>	completely</a:t>
            </a:r>
            <a:r>
              <a:rPr lang="en-SG" sz="240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chemeClr val="tx1"/>
                </a:solidFill>
              </a:rPr>
              <a:t>Denominator = 					</a:t>
            </a:r>
            <a:r>
              <a:rPr lang="en-SG" sz="2400" dirty="0" smtClean="0">
                <a:solidFill>
                  <a:schemeClr val="tx1"/>
                </a:solidFill>
              </a:rPr>
              <a:t>has been factorised 	completely.</a:t>
            </a:r>
          </a:p>
          <a:p>
            <a:pPr marL="0" indent="0">
              <a:buNone/>
            </a:pPr>
            <a:endParaRPr lang="en-US" sz="2400" dirty="0"/>
          </a:p>
          <a:p>
            <a:pPr marL="457200" indent="-457200">
              <a:buAutoNum type="arabicPeriod" startAt="3"/>
            </a:pPr>
            <a:r>
              <a:rPr lang="en-US" sz="2400" dirty="0" smtClean="0">
                <a:solidFill>
                  <a:srgbClr val="FF0000"/>
                </a:solidFill>
              </a:rPr>
              <a:t>Express the algebraic fraction in its partial fractions.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Observe the denominator has two linear factors, 		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Hence let, 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70820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Proper Fractions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83363"/>
              </p:ext>
            </p:extLst>
          </p:nvPr>
        </p:nvGraphicFramePr>
        <p:xfrm>
          <a:off x="3503613" y="1831975"/>
          <a:ext cx="1597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613" y="1831975"/>
                        <a:ext cx="159702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81064"/>
              </p:ext>
            </p:extLst>
          </p:nvPr>
        </p:nvGraphicFramePr>
        <p:xfrm>
          <a:off x="2127250" y="4419600"/>
          <a:ext cx="26336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1612800" imgH="419040" progId="Equation.3">
                  <p:embed/>
                </p:oleObj>
              </mc:Choice>
              <mc:Fallback>
                <p:oleObj name="Equation" r:id="rId5" imgW="161280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0" y="4419600"/>
                        <a:ext cx="263366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26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1284" y="152400"/>
            <a:ext cx="7915702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 smtClean="0"/>
              <a:t>Scenario Tasks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6"/>
              <p:cNvSpPr txBox="1">
                <a:spLocks noChangeArrowheads="1"/>
              </p:cNvSpPr>
              <p:nvPr/>
            </p:nvSpPr>
            <p:spPr bwMode="auto">
              <a:xfrm>
                <a:off x="621284" y="937053"/>
                <a:ext cx="8009059" cy="6047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The engineer would like to explore the following:</a:t>
                </a:r>
              </a:p>
              <a:p>
                <a:endParaRPr lang="en-US" sz="210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eriod"/>
                </a:pP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Determine the other times at which the voltage, </a:t>
                </a:r>
                <a:r>
                  <a:rPr lang="en-US" sz="21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0</a:t>
                </a:r>
                <a14:m>
                  <m:oMath xmlns:m="http://schemas.openxmlformats.org/officeDocument/2006/math">
                    <m:r>
                      <a:rPr lang="en-US" sz="2100" b="0" i="0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SG" sz="2100" dirty="0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eriod"/>
                </a:pPr>
                <a:endParaRPr lang="en-US" sz="21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b.	Carry out </a:t>
                </a:r>
                <a:r>
                  <a:rPr lang="en-US" sz="2100" i="1" dirty="0" smtClean="0">
                    <a:latin typeface="Arial" pitchFamily="34" charset="0"/>
                    <a:cs typeface="Arial" pitchFamily="34" charset="0"/>
                  </a:rPr>
                  <a:t>partial fraction decomposition </a:t>
                </a: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for the expression of </a:t>
                </a:r>
                <a:r>
                  <a:rPr lang="en-US" sz="21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sz="2100" dirty="0" smtClean="0">
                    <a:latin typeface="Arial" pitchFamily="34" charset="0"/>
                    <a:cs typeface="Arial" pitchFamily="34" charset="0"/>
                  </a:rPr>
                  <a:t>	so that he can then determine the total charge that passes a 	fixed point during a certain time interval. </a:t>
                </a:r>
                <a:endParaRPr lang="en-SG" sz="2100" dirty="0">
                  <a:latin typeface="Arial" pitchFamily="34" charset="0"/>
                  <a:cs typeface="Arial" pitchFamily="34" charset="0"/>
                </a:endParaRPr>
              </a:p>
              <a:p>
                <a:endParaRPr lang="en-SG" sz="21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Hence he will also need to investigate:</a:t>
                </a:r>
              </a:p>
              <a:p>
                <a:endParaRPr lang="en-US" sz="21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How to </a:t>
                </a:r>
                <a:r>
                  <a:rPr lang="en-US" sz="2100" dirty="0" err="1" smtClean="0">
                    <a:latin typeface="Arial" pitchFamily="34" charset="0"/>
                    <a:cs typeface="Arial" pitchFamily="34" charset="0"/>
                  </a:rPr>
                  <a:t>factorise</a:t>
                </a: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 and solve cubic equations such as 	</a:t>
                </a:r>
              </a:p>
              <a:p>
                <a:r>
                  <a:rPr lang="en-SG" sz="2400" dirty="0" smtClean="0">
                    <a:latin typeface="Arial" pitchFamily="34" charset="0"/>
                    <a:cs typeface="Arial" pitchFamily="34" charset="0"/>
                  </a:rPr>
                  <a:t>						</a:t>
                </a:r>
                <a:r>
                  <a:rPr lang="en-SG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sz="2400" dirty="0" smtClean="0"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en-SG" sz="2100" dirty="0" smtClean="0">
                    <a:latin typeface="Arial" pitchFamily="34" charset="0"/>
                    <a:cs typeface="Arial" pitchFamily="34" charset="0"/>
                  </a:rPr>
                  <a:t>and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How to convert algebraic functions such as </a:t>
                </a:r>
              </a:p>
              <a:p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	</a:t>
                </a:r>
              </a:p>
              <a:p>
                <a:endParaRPr lang="en-US" sz="2100" dirty="0">
                  <a:latin typeface="Arial" pitchFamily="34" charset="0"/>
                  <a:cs typeface="Arial" pitchFamily="34" charset="0"/>
                </a:endParaRPr>
              </a:p>
              <a:p>
                <a:pPr marL="352425"/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into </a:t>
                </a:r>
                <a:r>
                  <a:rPr lang="en-US" sz="2100" i="1" dirty="0" smtClean="0">
                    <a:latin typeface="Arial" pitchFamily="34" charset="0"/>
                    <a:cs typeface="Arial" pitchFamily="34" charset="0"/>
                  </a:rPr>
                  <a:t>partial fractions </a:t>
                </a:r>
                <a:r>
                  <a:rPr lang="en-US" sz="2100" dirty="0" smtClean="0">
                    <a:latin typeface="Arial" pitchFamily="34" charset="0"/>
                    <a:cs typeface="Arial" pitchFamily="34" charset="0"/>
                  </a:rPr>
                  <a:t>(you do not need to find the total charge in the circuit)</a:t>
                </a:r>
                <a:endParaRPr lang="en-SG" sz="21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284" y="937053"/>
                <a:ext cx="8009059" cy="6047809"/>
              </a:xfrm>
              <a:prstGeom prst="rect">
                <a:avLst/>
              </a:prstGeom>
              <a:blipFill>
                <a:blip r:embed="rId3"/>
                <a:stretch>
                  <a:fillRect l="-913" t="-706" r="-533" b="-10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48001" y="4517740"/>
          <a:ext cx="2818146" cy="48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4" imgW="1333440" imgH="228600" progId="Equation.3">
                  <p:embed/>
                </p:oleObj>
              </mc:Choice>
              <mc:Fallback>
                <p:oleObj name="Equation" r:id="rId4" imgW="133344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8001" y="4517740"/>
                        <a:ext cx="2818146" cy="48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48001" y="5483199"/>
          <a:ext cx="2068336" cy="82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6" imgW="1117440" imgH="444240" progId="Equation.3">
                  <p:embed/>
                </p:oleObj>
              </mc:Choice>
              <mc:Fallback>
                <p:oleObj name="Equation" r:id="rId6" imgW="1117440" imgH="4442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8001" y="5483199"/>
                        <a:ext cx="2068336" cy="827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2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35973" y="1027608"/>
            <a:ext cx="8457304" cy="58303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 startAt="4"/>
            </a:pPr>
            <a:r>
              <a:rPr lang="en-US" sz="2400" dirty="0" smtClean="0">
                <a:solidFill>
                  <a:srgbClr val="FF0000"/>
                </a:solidFill>
              </a:rPr>
              <a:t>Solve for the unknown constants in the partial fractions.</a:t>
            </a:r>
          </a:p>
          <a:p>
            <a:pPr marL="0" indent="0">
              <a:buNone/>
            </a:pP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64584"/>
              </p:ext>
            </p:extLst>
          </p:nvPr>
        </p:nvGraphicFramePr>
        <p:xfrm>
          <a:off x="1557338" y="2970213"/>
          <a:ext cx="64087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3" imgW="3924000" imgH="419040" progId="Equation.3">
                  <p:embed/>
                </p:oleObj>
              </mc:Choice>
              <mc:Fallback>
                <p:oleObj name="Equation" r:id="rId3" imgW="392400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2970213"/>
                        <a:ext cx="64087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139163" y="2328275"/>
            <a:ext cx="7148494" cy="489545"/>
            <a:chOff x="1139164" y="2268169"/>
            <a:chExt cx="6351780" cy="489545"/>
          </a:xfrm>
        </p:grpSpPr>
        <p:sp>
          <p:nvSpPr>
            <p:cNvPr id="5" name="Flowchart: Alternate Process 4"/>
            <p:cNvSpPr/>
            <p:nvPr/>
          </p:nvSpPr>
          <p:spPr>
            <a:xfrm>
              <a:off x="1139164" y="2268169"/>
              <a:ext cx="6351780" cy="489545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39164" y="2328275"/>
              <a:ext cx="62486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ultiply both sides by the denominator 				</a:t>
              </a:r>
              <a:r>
                <a:rPr lang="en-S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simplify.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16679" y="3198041"/>
            <a:ext cx="6512416" cy="377864"/>
            <a:chOff x="1235981" y="3198041"/>
            <a:chExt cx="6512416" cy="377864"/>
          </a:xfrm>
        </p:grpSpPr>
        <p:cxnSp>
          <p:nvCxnSpPr>
            <p:cNvPr id="11" name="Straight Connector 10"/>
            <p:cNvCxnSpPr>
              <a:stCxn id="32" idx="1"/>
            </p:cNvCxnSpPr>
            <p:nvPr/>
          </p:nvCxnSpPr>
          <p:spPr>
            <a:xfrm flipV="1">
              <a:off x="1235981" y="3211131"/>
              <a:ext cx="1330238" cy="10380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690924" y="3385873"/>
              <a:ext cx="1335931" cy="190032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191715" y="3198041"/>
              <a:ext cx="635000" cy="1282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401943" y="3422526"/>
              <a:ext cx="635000" cy="1282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809803" y="3213073"/>
              <a:ext cx="635000" cy="1282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376781" y="3436645"/>
              <a:ext cx="371616" cy="763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010062" y="4256968"/>
            <a:ext cx="6508052" cy="668678"/>
            <a:chOff x="1139164" y="2268169"/>
            <a:chExt cx="6351780" cy="489545"/>
          </a:xfrm>
        </p:grpSpPr>
        <p:sp>
          <p:nvSpPr>
            <p:cNvPr id="28" name="Flowchart: Alternate Process 27"/>
            <p:cNvSpPr/>
            <p:nvPr/>
          </p:nvSpPr>
          <p:spPr>
            <a:xfrm>
              <a:off x="1139164" y="2268169"/>
              <a:ext cx="6351780" cy="489545"/>
            </a:xfrm>
            <a:prstGeom prst="flowChartAlternate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39164" y="2268169"/>
              <a:ext cx="6248607" cy="473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rst, substitute 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S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y any suitable value(s) to find as many unknown(s) as possible.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Content Placeholder 2"/>
          <p:cNvSpPr txBox="1">
            <a:spLocks/>
          </p:cNvSpPr>
          <p:nvPr/>
        </p:nvSpPr>
        <p:spPr>
          <a:xfrm>
            <a:off x="952213" y="5090966"/>
            <a:ext cx="8191787" cy="176703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 smtClean="0"/>
              <a:t>Let</a:t>
            </a:r>
          </a:p>
          <a:p>
            <a:pPr marL="0" indent="0">
              <a:buFont typeface="Arial"/>
              <a:buNone/>
            </a:pPr>
            <a:endParaRPr lang="en-US" sz="1800" dirty="0"/>
          </a:p>
          <a:p>
            <a:pPr marL="0" indent="0">
              <a:buFont typeface="Arial"/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Let</a:t>
            </a:r>
            <a:endParaRPr lang="en-SG" sz="18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570820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Proper Fractions</a:t>
            </a:r>
            <a:endParaRPr lang="en-SG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10201"/>
              </p:ext>
            </p:extLst>
          </p:nvPr>
        </p:nvGraphicFramePr>
        <p:xfrm>
          <a:off x="5195559" y="2409665"/>
          <a:ext cx="1409165" cy="32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5" imgW="876240" imgH="203040" progId="Equation.3">
                  <p:embed/>
                </p:oleObj>
              </mc:Choice>
              <mc:Fallback>
                <p:oleObj name="Equation" r:id="rId5" imgW="876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5559" y="2409665"/>
                        <a:ext cx="1409165" cy="32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30442"/>
              </p:ext>
            </p:extLst>
          </p:nvPr>
        </p:nvGraphicFramePr>
        <p:xfrm>
          <a:off x="2041525" y="1468438"/>
          <a:ext cx="26336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7" imgW="1612800" imgH="419040" progId="Equation.3">
                  <p:embed/>
                </p:oleObj>
              </mc:Choice>
              <mc:Fallback>
                <p:oleObj name="Equation" r:id="rId7" imgW="161280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468438"/>
                        <a:ext cx="263366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03056"/>
              </p:ext>
            </p:extLst>
          </p:nvPr>
        </p:nvGraphicFramePr>
        <p:xfrm>
          <a:off x="1298575" y="3817938"/>
          <a:ext cx="2549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9" imgW="1562040" imgH="203040" progId="Equation.3">
                  <p:embed/>
                </p:oleObj>
              </mc:Choice>
              <mc:Fallback>
                <p:oleObj name="Equation" r:id="rId9" imgW="1562040" imgH="20304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8575" y="3817938"/>
                        <a:ext cx="25495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1504"/>
              </p:ext>
            </p:extLst>
          </p:nvPr>
        </p:nvGraphicFramePr>
        <p:xfrm>
          <a:off x="1495754" y="5105590"/>
          <a:ext cx="3173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11" imgW="1942920" imgH="215640" progId="Equation.3">
                  <p:embed/>
                </p:oleObj>
              </mc:Choice>
              <mc:Fallback>
                <p:oleObj name="Equation" r:id="rId11" imgW="1942920" imgH="21564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5754" y="5105590"/>
                        <a:ext cx="31734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41424"/>
              </p:ext>
            </p:extLst>
          </p:nvPr>
        </p:nvGraphicFramePr>
        <p:xfrm>
          <a:off x="1530556" y="5356637"/>
          <a:ext cx="1970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13" imgW="1206360" imgH="393480" progId="Equation.3">
                  <p:embed/>
                </p:oleObj>
              </mc:Choice>
              <mc:Fallback>
                <p:oleObj name="Equation" r:id="rId13" imgW="1206360" imgH="39348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0556" y="5356637"/>
                        <a:ext cx="1970088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02596"/>
              </p:ext>
            </p:extLst>
          </p:nvPr>
        </p:nvGraphicFramePr>
        <p:xfrm>
          <a:off x="1467286" y="6033831"/>
          <a:ext cx="389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15" imgW="2387520" imgH="215640" progId="Equation.3">
                  <p:embed/>
                </p:oleObj>
              </mc:Choice>
              <mc:Fallback>
                <p:oleObj name="Equation" r:id="rId15" imgW="2387520" imgH="21564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7286" y="6033831"/>
                        <a:ext cx="3898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57618"/>
              </p:ext>
            </p:extLst>
          </p:nvPr>
        </p:nvGraphicFramePr>
        <p:xfrm>
          <a:off x="2133796" y="6260161"/>
          <a:ext cx="25923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17" imgW="1587240" imgH="393480" progId="Equation.3">
                  <p:embed/>
                </p:oleObj>
              </mc:Choice>
              <mc:Fallback>
                <p:oleObj name="Equation" r:id="rId17" imgW="1587240" imgH="39348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3796" y="6260161"/>
                        <a:ext cx="259238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70321"/>
              </p:ext>
            </p:extLst>
          </p:nvPr>
        </p:nvGraphicFramePr>
        <p:xfrm>
          <a:off x="5342365" y="6098521"/>
          <a:ext cx="34432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19" imgW="2108160" imgH="419040" progId="Equation.3">
                  <p:embed/>
                </p:oleObj>
              </mc:Choice>
              <mc:Fallback>
                <p:oleObj name="Equation" r:id="rId19" imgW="2108160" imgH="41904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2365" y="6098521"/>
                        <a:ext cx="3443287" cy="688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48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665609" y="961189"/>
            <a:ext cx="8191787" cy="80955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Express 				in partial fractions. </a:t>
            </a:r>
            <a:endParaRPr lang="en-SG" sz="24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65163" y="1"/>
            <a:ext cx="6313153" cy="866136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Test Yourself : Partial Fraction Decomposition </a:t>
            </a:r>
            <a:endParaRPr lang="en-SG" sz="2800" dirty="0"/>
          </a:p>
        </p:txBody>
      </p: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667" y="1"/>
            <a:ext cx="885825" cy="885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05008"/>
              </p:ext>
            </p:extLst>
          </p:nvPr>
        </p:nvGraphicFramePr>
        <p:xfrm>
          <a:off x="1975669" y="906369"/>
          <a:ext cx="13922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4" imgW="914400" imgH="444240" progId="Equation.3">
                  <p:embed/>
                </p:oleObj>
              </mc:Choice>
              <mc:Fallback>
                <p:oleObj name="Equation" r:id="rId4" imgW="914400" imgH="4442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5669" y="906369"/>
                        <a:ext cx="1392238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6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665609" y="961189"/>
            <a:ext cx="8191787" cy="131755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b="1" dirty="0" smtClean="0"/>
              <a:t>[Example 11]</a:t>
            </a:r>
          </a:p>
          <a:p>
            <a:pPr marL="0" indent="0">
              <a:buFont typeface="Arial"/>
              <a:buNone/>
            </a:pPr>
            <a:r>
              <a:rPr lang="en-US" sz="2400" dirty="0" smtClean="0"/>
              <a:t>Express 				in partial fractions. </a:t>
            </a:r>
            <a:endParaRPr lang="en-SG" sz="24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65162" y="2177142"/>
            <a:ext cx="8191787" cy="41220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b="1" dirty="0" smtClean="0"/>
              <a:t>[Solution]</a:t>
            </a:r>
          </a:p>
          <a:p>
            <a:pPr marL="0" indent="0">
              <a:buFont typeface="Arial"/>
              <a:buNone/>
            </a:pPr>
            <a:r>
              <a:rPr lang="en-US" sz="2400" dirty="0" smtClean="0"/>
              <a:t>Apply the process of Partial Fraction Decomposition:</a:t>
            </a:r>
          </a:p>
          <a:p>
            <a:pPr marL="457200" indent="-457200">
              <a:buFont typeface="Arial"/>
              <a:buAutoNum type="arabicPeriod"/>
            </a:pPr>
            <a:r>
              <a:rPr lang="en-US" sz="2400" dirty="0" smtClean="0">
                <a:solidFill>
                  <a:srgbClr val="FF0000"/>
                </a:solidFill>
              </a:rPr>
              <a:t>Check that degree of numerator is less than degree of     denominator. If not, carry out long division.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/>
              <a:t>Degree of numerator = </a:t>
            </a:r>
            <a:r>
              <a:rPr lang="en-US" sz="2400" dirty="0"/>
              <a:t>2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Degree of denominator = 2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Hence, we need to carry out long division.</a:t>
            </a:r>
            <a:endParaRPr lang="en-SG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94298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Improper Fractions (CL) </a:t>
            </a:r>
            <a:endParaRPr lang="en-SG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03168"/>
              </p:ext>
            </p:extLst>
          </p:nvPr>
        </p:nvGraphicFramePr>
        <p:xfrm>
          <a:off x="2085053" y="1331425"/>
          <a:ext cx="10826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711000" imgH="419040" progId="Equation.3">
                  <p:embed/>
                </p:oleObj>
              </mc:Choice>
              <mc:Fallback>
                <p:oleObj name="Equation" r:id="rId3" imgW="711000" imgH="419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053" y="1331425"/>
                        <a:ext cx="10826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5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722962" y="992120"/>
            <a:ext cx="8191787" cy="550985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Long division:</a:t>
            </a:r>
          </a:p>
          <a:p>
            <a:pPr marL="0" indent="0">
              <a:buFont typeface="Arial"/>
              <a:buNone/>
            </a:pPr>
            <a:endParaRPr lang="en-SG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588108"/>
              </p:ext>
            </p:extLst>
          </p:nvPr>
        </p:nvGraphicFramePr>
        <p:xfrm>
          <a:off x="2498725" y="1692275"/>
          <a:ext cx="2774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" name="Equation" r:id="rId3" imgW="1409400" imgH="330120" progId="Equation.DSMT4">
                  <p:embed/>
                </p:oleObj>
              </mc:Choice>
              <mc:Fallback>
                <p:oleObj name="Equation" r:id="rId3" imgW="14094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92275"/>
                        <a:ext cx="27749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13157"/>
              </p:ext>
            </p:extLst>
          </p:nvPr>
        </p:nvGraphicFramePr>
        <p:xfrm>
          <a:off x="4968422" y="1357313"/>
          <a:ext cx="184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422" y="1357313"/>
                        <a:ext cx="1841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85192"/>
              </p:ext>
            </p:extLst>
          </p:nvPr>
        </p:nvGraphicFramePr>
        <p:xfrm>
          <a:off x="3803424" y="2246538"/>
          <a:ext cx="1497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424" y="2246538"/>
                        <a:ext cx="14970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46644"/>
              </p:ext>
            </p:extLst>
          </p:nvPr>
        </p:nvGraphicFramePr>
        <p:xfrm>
          <a:off x="3538310" y="2413226"/>
          <a:ext cx="242887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310" y="2413226"/>
                        <a:ext cx="242887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57936"/>
              </p:ext>
            </p:extLst>
          </p:nvPr>
        </p:nvGraphicFramePr>
        <p:xfrm>
          <a:off x="3919538" y="2648403"/>
          <a:ext cx="128587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" name="Equation" r:id="rId11" imgW="672808" imgH="63472" progId="Equation.DSMT4">
                  <p:embed/>
                </p:oleObj>
              </mc:Choice>
              <mc:Fallback>
                <p:oleObj name="Equation" r:id="rId11" imgW="672808" imgH="6347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2648403"/>
                        <a:ext cx="1285875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83420"/>
              </p:ext>
            </p:extLst>
          </p:nvPr>
        </p:nvGraphicFramePr>
        <p:xfrm>
          <a:off x="4432300" y="2811463"/>
          <a:ext cx="7731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811463"/>
                        <a:ext cx="7731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817337" y="3309257"/>
            <a:ext cx="4398281" cy="800860"/>
            <a:chOff x="817337" y="3309257"/>
            <a:chExt cx="4398281" cy="800860"/>
          </a:xfrm>
        </p:grpSpPr>
        <p:sp>
          <p:nvSpPr>
            <p:cNvPr id="21" name="Flowchart: Alternate Process 20"/>
            <p:cNvSpPr/>
            <p:nvPr/>
          </p:nvSpPr>
          <p:spPr>
            <a:xfrm>
              <a:off x="817337" y="3309257"/>
              <a:ext cx="4281714" cy="80086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3904" y="3309257"/>
              <a:ext cx="42817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ividend = Divisor </a:t>
              </a:r>
              <a:r>
                <a:rPr lang="en-US" dirty="0"/>
                <a:t>x</a:t>
              </a:r>
              <a:r>
                <a:rPr lang="en-US" dirty="0" smtClean="0"/>
                <a:t> </a:t>
              </a:r>
              <a:r>
                <a:rPr lang="en-SG" dirty="0" smtClean="0"/>
                <a:t>Quotient </a:t>
              </a:r>
              <a:r>
                <a:rPr lang="en-SG" dirty="0"/>
                <a:t>+</a:t>
              </a:r>
              <a:r>
                <a:rPr lang="en-SG" dirty="0" smtClean="0"/>
                <a:t> Remainder</a:t>
              </a:r>
            </a:p>
            <a:p>
              <a:endParaRPr lang="en-SG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722962" y="5256848"/>
            <a:ext cx="8191787" cy="132673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Since  			is a proper algebraic fraction, we shall focus on applying Partial Fraction Decomposition technique to this fraction.</a:t>
            </a:r>
          </a:p>
          <a:p>
            <a:pPr marL="0" indent="0">
              <a:buFont typeface="Arial"/>
              <a:buNone/>
            </a:pPr>
            <a:endParaRPr lang="en-SG" sz="2400" dirty="0" smtClean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94298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Improper Fractions (CL) </a:t>
            </a:r>
            <a:endParaRPr lang="en-SG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66428"/>
              </p:ext>
            </p:extLst>
          </p:nvPr>
        </p:nvGraphicFramePr>
        <p:xfrm>
          <a:off x="933904" y="4408089"/>
          <a:ext cx="28035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Equation" r:id="rId15" imgW="1841400" imgH="419040" progId="Equation.3">
                  <p:embed/>
                </p:oleObj>
              </mc:Choice>
              <mc:Fallback>
                <p:oleObj name="Equation" r:id="rId15" imgW="1841400" imgH="419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3904" y="4408089"/>
                        <a:ext cx="28035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82600"/>
              </p:ext>
            </p:extLst>
          </p:nvPr>
        </p:nvGraphicFramePr>
        <p:xfrm>
          <a:off x="933904" y="3568688"/>
          <a:ext cx="3225465" cy="54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" name="Equation" r:id="rId17" imgW="2349360" imgH="393480" progId="Equation.3">
                  <p:embed/>
                </p:oleObj>
              </mc:Choice>
              <mc:Fallback>
                <p:oleObj name="Equation" r:id="rId17" imgW="2349360" imgH="393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3904" y="3568688"/>
                        <a:ext cx="3225465" cy="54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17435"/>
              </p:ext>
            </p:extLst>
          </p:nvPr>
        </p:nvGraphicFramePr>
        <p:xfrm>
          <a:off x="1794328" y="5108958"/>
          <a:ext cx="1082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" name="Equation" r:id="rId19" imgW="711000" imgH="393480" progId="Equation.3">
                  <p:embed/>
                </p:oleObj>
              </mc:Choice>
              <mc:Fallback>
                <p:oleObj name="Equation" r:id="rId19" imgW="711000" imgH="3934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4328" y="5108958"/>
                        <a:ext cx="10826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06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665160" y="1001484"/>
            <a:ext cx="8191787" cy="563529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2.  Ensure that the denominator </a:t>
            </a:r>
            <a:r>
              <a:rPr lang="en-SG" sz="2400" dirty="0" smtClean="0">
                <a:solidFill>
                  <a:srgbClr val="FF0000"/>
                </a:solidFill>
              </a:rPr>
              <a:t>has </a:t>
            </a:r>
            <a:r>
              <a:rPr lang="en-SG" sz="2400" dirty="0">
                <a:solidFill>
                  <a:srgbClr val="FF0000"/>
                </a:solidFill>
              </a:rPr>
              <a:t>been factorised </a:t>
            </a:r>
            <a:r>
              <a:rPr lang="en-SG" sz="2400" dirty="0" smtClean="0">
                <a:solidFill>
                  <a:srgbClr val="FF0000"/>
                </a:solidFill>
              </a:rPr>
              <a:t>	completely</a:t>
            </a:r>
            <a:r>
              <a:rPr lang="en-SG" sz="240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chemeClr val="tx1"/>
                </a:solidFill>
              </a:rPr>
              <a:t>Denominator =    			</a:t>
            </a:r>
            <a:r>
              <a:rPr lang="en-SG" sz="2400" dirty="0" smtClean="0">
                <a:solidFill>
                  <a:schemeClr val="tx1"/>
                </a:solidFill>
              </a:rPr>
              <a:t>can be cross-factorised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879838" y="2614193"/>
            <a:ext cx="3077029" cy="2162629"/>
            <a:chOff x="2917371" y="1988457"/>
            <a:chExt cx="3077029" cy="216262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917371" y="3526971"/>
              <a:ext cx="3077029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5181600" y="1988457"/>
              <a:ext cx="14514" cy="216262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2936387" y="261419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SG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36387" y="3691042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SG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2861334" y="4250067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SG" sz="2400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4453098" y="2635964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1</a:t>
            </a: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21157" y="3695509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2</a:t>
            </a: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53098" y="4250065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2</a:t>
            </a: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437838" y="2866796"/>
            <a:ext cx="1056939" cy="8287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58581" y="3686575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2</a:t>
            </a:r>
            <a:r>
              <a:rPr lang="en-SG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SG" sz="2400" dirty="0"/>
          </a:p>
        </p:txBody>
      </p:sp>
      <p:cxnSp>
        <p:nvCxnSpPr>
          <p:cNvPr id="27" name="Straight Connector 26"/>
          <p:cNvCxnSpPr>
            <a:endCxn id="22" idx="1"/>
          </p:cNvCxnSpPr>
          <p:nvPr/>
        </p:nvCxnSpPr>
        <p:spPr>
          <a:xfrm flipV="1">
            <a:off x="3437838" y="2866797"/>
            <a:ext cx="1015260" cy="828712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74285" y="261419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SG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192653" y="4250064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3</a:t>
            </a:r>
            <a:r>
              <a:rPr lang="en-SG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SG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594298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Improper Fractions (CL) </a:t>
            </a:r>
            <a:endParaRPr lang="en-SG" sz="2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48566"/>
              </p:ext>
            </p:extLst>
          </p:nvPr>
        </p:nvGraphicFramePr>
        <p:xfrm>
          <a:off x="3302913" y="1803015"/>
          <a:ext cx="1468530" cy="43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685800" imgH="203040" progId="Equation.3">
                  <p:embed/>
                </p:oleObj>
              </mc:Choice>
              <mc:Fallback>
                <p:oleObj name="Equation" r:id="rId3" imgW="685800" imgH="2030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913" y="1803015"/>
                        <a:ext cx="1468530" cy="43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62668"/>
              </p:ext>
            </p:extLst>
          </p:nvPr>
        </p:nvGraphicFramePr>
        <p:xfrm>
          <a:off x="941470" y="5093735"/>
          <a:ext cx="4232815" cy="56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1726920" imgH="228600" progId="Equation.3">
                  <p:embed/>
                </p:oleObj>
              </mc:Choice>
              <mc:Fallback>
                <p:oleObj name="Equation" r:id="rId5" imgW="1726920" imgH="22860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470" y="5093735"/>
                        <a:ext cx="4232815" cy="56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06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6" grpId="0"/>
      <p:bldP spid="28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665160" y="1001484"/>
            <a:ext cx="8191787" cy="58656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 startAt="3"/>
            </a:pPr>
            <a:r>
              <a:rPr lang="en-US" sz="2400" dirty="0" smtClean="0">
                <a:solidFill>
                  <a:srgbClr val="FF0000"/>
                </a:solidFill>
              </a:rPr>
              <a:t>Express the algebraic fraction in its partial fractions.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chemeClr val="tx1"/>
                </a:solidFill>
              </a:rPr>
              <a:t>Let</a:t>
            </a: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495"/>
              </p:ext>
            </p:extLst>
          </p:nvPr>
        </p:nvGraphicFramePr>
        <p:xfrm>
          <a:off x="1373305" y="4012638"/>
          <a:ext cx="60150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3" imgW="3949560" imgH="393480" progId="Equation.3">
                  <p:embed/>
                </p:oleObj>
              </mc:Choice>
              <mc:Fallback>
                <p:oleObj name="Equation" r:id="rId3" imgW="3949560" imgH="393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305" y="4012638"/>
                        <a:ext cx="6015037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665158" y="2931887"/>
            <a:ext cx="8191787" cy="467776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 startAt="4"/>
            </a:pPr>
            <a:r>
              <a:rPr lang="en-US" sz="2400" dirty="0" smtClean="0">
                <a:solidFill>
                  <a:srgbClr val="FF0000"/>
                </a:solidFill>
              </a:rPr>
              <a:t>Solve for the unknown constants in the partial fractions.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SG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186804" y="3399663"/>
            <a:ext cx="7148494" cy="489545"/>
            <a:chOff x="1139164" y="2268169"/>
            <a:chExt cx="6351780" cy="489545"/>
          </a:xfrm>
        </p:grpSpPr>
        <p:sp>
          <p:nvSpPr>
            <p:cNvPr id="8" name="Flowchart: Alternate Process 7"/>
            <p:cNvSpPr/>
            <p:nvPr/>
          </p:nvSpPr>
          <p:spPr>
            <a:xfrm>
              <a:off x="1139164" y="2268169"/>
              <a:ext cx="6351780" cy="489545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39164" y="2328275"/>
              <a:ext cx="62486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ultiply both sides by the denominator 				</a:t>
              </a:r>
              <a:r>
                <a:rPr lang="en-S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simplify.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439695" y="4211409"/>
            <a:ext cx="6019509" cy="384955"/>
            <a:chOff x="705231" y="3191617"/>
            <a:chExt cx="6019509" cy="384955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705231" y="3191617"/>
              <a:ext cx="1094540" cy="16392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785177" y="3419643"/>
              <a:ext cx="1138743" cy="156929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167955" y="3230828"/>
              <a:ext cx="445069" cy="108745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374061" y="3406338"/>
              <a:ext cx="436320" cy="13179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5548204" y="3211360"/>
              <a:ext cx="635000" cy="1282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6089740" y="3415199"/>
              <a:ext cx="635000" cy="128213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164327" y="5038994"/>
            <a:ext cx="6508052" cy="668678"/>
            <a:chOff x="1139164" y="2268169"/>
            <a:chExt cx="6351780" cy="489545"/>
          </a:xfrm>
        </p:grpSpPr>
        <p:sp>
          <p:nvSpPr>
            <p:cNvPr id="20" name="Flowchart: Alternate Process 19"/>
            <p:cNvSpPr/>
            <p:nvPr/>
          </p:nvSpPr>
          <p:spPr>
            <a:xfrm>
              <a:off x="1139164" y="2268169"/>
              <a:ext cx="6351780" cy="489545"/>
            </a:xfrm>
            <a:prstGeom prst="flowChartAlternate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139164" y="2268169"/>
                  <a:ext cx="6248607" cy="473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ubstitute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SG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by any suitable value(s) to find as many unknown(s) as possible.</a:t>
                  </a:r>
                  <a:endParaRPr lang="en-SG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9164" y="2268169"/>
                  <a:ext cx="6248607" cy="47318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57" t="-4717" b="-1415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Content Placeholder 2"/>
          <p:cNvSpPr txBox="1">
            <a:spLocks/>
          </p:cNvSpPr>
          <p:nvPr/>
        </p:nvSpPr>
        <p:spPr>
          <a:xfrm>
            <a:off x="1013468" y="5707822"/>
            <a:ext cx="8191787" cy="115017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 smtClean="0"/>
              <a:t>Let </a:t>
            </a:r>
          </a:p>
          <a:p>
            <a:pPr marL="0" indent="0">
              <a:buFont typeface="Arial"/>
              <a:buNone/>
            </a:pPr>
            <a:r>
              <a:rPr lang="en-US" sz="1800" dirty="0" smtClean="0"/>
              <a:t>Let</a:t>
            </a:r>
            <a:endParaRPr lang="en-SG" sz="1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594298" y="0"/>
            <a:ext cx="7506380" cy="1027608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Partial Fraction Decomposition for Improper Fractions (CL) </a:t>
            </a:r>
            <a:endParaRPr lang="en-SG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9451"/>
              </p:ext>
            </p:extLst>
          </p:nvPr>
        </p:nvGraphicFramePr>
        <p:xfrm>
          <a:off x="1366889" y="1517650"/>
          <a:ext cx="26114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7" imgW="1714320" imgH="419040" progId="Equation.3">
                  <p:embed/>
                </p:oleObj>
              </mc:Choice>
              <mc:Fallback>
                <p:oleObj name="Equation" r:id="rId7" imgW="1714320" imgH="41904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6889" y="1517650"/>
                        <a:ext cx="2611438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91096"/>
              </p:ext>
            </p:extLst>
          </p:nvPr>
        </p:nvGraphicFramePr>
        <p:xfrm>
          <a:off x="5227345" y="3464345"/>
          <a:ext cx="1497916" cy="37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9" imgW="812520" imgH="203040" progId="Equation.3">
                  <p:embed/>
                </p:oleObj>
              </mc:Choice>
              <mc:Fallback>
                <p:oleObj name="Equation" r:id="rId9" imgW="812520" imgH="20304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7345" y="3464345"/>
                        <a:ext cx="1497916" cy="37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30702"/>
              </p:ext>
            </p:extLst>
          </p:nvPr>
        </p:nvGraphicFramePr>
        <p:xfrm>
          <a:off x="1366889" y="4719165"/>
          <a:ext cx="2939081" cy="36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11" imgW="1663560" imgH="203040" progId="Equation.3">
                  <p:embed/>
                </p:oleObj>
              </mc:Choice>
              <mc:Fallback>
                <p:oleObj name="Equation" r:id="rId11" imgW="1663560" imgH="2030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6889" y="4719165"/>
                        <a:ext cx="2939081" cy="36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94575"/>
              </p:ext>
            </p:extLst>
          </p:nvPr>
        </p:nvGraphicFramePr>
        <p:xfrm>
          <a:off x="1460490" y="5707672"/>
          <a:ext cx="43957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13" imgW="2489040" imgH="203040" progId="Equation.3">
                  <p:embed/>
                </p:oleObj>
              </mc:Choice>
              <mc:Fallback>
                <p:oleObj name="Equation" r:id="rId13" imgW="2489040" imgH="20304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0490" y="5707672"/>
                        <a:ext cx="43957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19677"/>
              </p:ext>
            </p:extLst>
          </p:nvPr>
        </p:nvGraphicFramePr>
        <p:xfrm>
          <a:off x="1460490" y="6034046"/>
          <a:ext cx="44180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15" imgW="2501640" imgH="203040" progId="Equation.3">
                  <p:embed/>
                </p:oleObj>
              </mc:Choice>
              <mc:Fallback>
                <p:oleObj name="Equation" r:id="rId15" imgW="2501640" imgH="20304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0490" y="6034046"/>
                        <a:ext cx="44180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52857"/>
              </p:ext>
            </p:extLst>
          </p:nvPr>
        </p:nvGraphicFramePr>
        <p:xfrm>
          <a:off x="2074863" y="2278063"/>
          <a:ext cx="24368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17" imgW="1600200" imgH="393480" progId="Equation.3">
                  <p:embed/>
                </p:oleObj>
              </mc:Choice>
              <mc:Fallback>
                <p:oleObj name="Equation" r:id="rId17" imgW="1600200" imgH="393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4863" y="2278063"/>
                        <a:ext cx="24368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04078"/>
              </p:ext>
            </p:extLst>
          </p:nvPr>
        </p:nvGraphicFramePr>
        <p:xfrm>
          <a:off x="5932488" y="5964238"/>
          <a:ext cx="29019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19" imgW="1904760" imgH="419040" progId="Equation.3">
                  <p:embed/>
                </p:oleObj>
              </mc:Choice>
              <mc:Fallback>
                <p:oleObj name="Equation" r:id="rId19" imgW="1904760" imgH="41904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2488" y="5964238"/>
                        <a:ext cx="290195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66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 smtClean="0"/>
              <a:t>Instruction for lecturers: please copy the correct link and put it in the yellow box in the next slide for your IS class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</a:t>
            </a:r>
            <a:r>
              <a:rPr lang="en-SG" dirty="0" smtClean="0">
                <a:hlinkClick r:id="rId3"/>
              </a:rPr>
              <a:t>todaysmeet.com/LRE2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4"/>
              </a:rPr>
              <a:t>https://</a:t>
            </a:r>
            <a:r>
              <a:rPr lang="en-SG" dirty="0" smtClean="0">
                <a:hlinkClick r:id="rId4"/>
              </a:rPr>
              <a:t>todaysmeet.com/LRE4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</a:t>
            </a:r>
            <a:r>
              <a:rPr lang="en-SG" dirty="0" smtClean="0">
                <a:hlinkClick r:id="rId5"/>
              </a:rPr>
              <a:t>todaysmeet.com/LRW3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</a:t>
            </a:r>
            <a:r>
              <a:rPr lang="en-SG" dirty="0" smtClean="0">
                <a:hlinkClick r:id="rId6"/>
              </a:rPr>
              <a:t>todaysmeet.com/LRW5-Day1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7"/>
              </a:rPr>
              <a:t>https://</a:t>
            </a:r>
            <a:r>
              <a:rPr lang="en-SG" dirty="0" smtClean="0">
                <a:hlinkClick r:id="rId7"/>
              </a:rPr>
              <a:t>todaysmeet.com/LRE2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8"/>
              </a:rPr>
              <a:t>https://</a:t>
            </a:r>
            <a:r>
              <a:rPr lang="en-SG" dirty="0" smtClean="0">
                <a:hlinkClick r:id="rId8"/>
              </a:rPr>
              <a:t>todaysmeet.com/LRE4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9"/>
              </a:rPr>
              <a:t>https://</a:t>
            </a:r>
            <a:r>
              <a:rPr lang="en-SG" dirty="0" smtClean="0">
                <a:hlinkClick r:id="rId9"/>
              </a:rPr>
              <a:t>todaysmeet.com/LRW5-Day2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0"/>
              </a:rPr>
              <a:t>https://</a:t>
            </a:r>
            <a:r>
              <a:rPr lang="en-SG" dirty="0" smtClean="0">
                <a:hlinkClick r:id="rId10"/>
              </a:rPr>
              <a:t>todaysmeet.com/LRW3-Day2</a:t>
            </a:r>
            <a:r>
              <a:rPr lang="en-SG" dirty="0" smtClean="0"/>
              <a:t> </a:t>
            </a:r>
            <a:endParaRPr lang="en-SG" dirty="0"/>
          </a:p>
          <a:p>
            <a:endParaRPr lang="en-SG" dirty="0"/>
          </a:p>
        </p:txBody>
      </p:sp>
      <p:sp>
        <p:nvSpPr>
          <p:cNvPr id="6" name="TextBox 5"/>
          <p:cNvSpPr txBox="1"/>
          <p:nvPr/>
        </p:nvSpPr>
        <p:spPr>
          <a:xfrm>
            <a:off x="4708477" y="1990551"/>
            <a:ext cx="370101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11"/>
              </a:rPr>
              <a:t>https://</a:t>
            </a:r>
            <a:r>
              <a:rPr lang="en-SG" dirty="0" smtClean="0">
                <a:hlinkClick r:id="rId11"/>
              </a:rPr>
              <a:t>todaysmeet.com/LRE2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2"/>
              </a:rPr>
              <a:t>https://</a:t>
            </a:r>
            <a:r>
              <a:rPr lang="en-SG" dirty="0" smtClean="0">
                <a:hlinkClick r:id="rId12"/>
              </a:rPr>
              <a:t>todaysmeet.com/LRE4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3"/>
              </a:rPr>
              <a:t>https://</a:t>
            </a:r>
            <a:r>
              <a:rPr lang="en-SG" dirty="0" smtClean="0">
                <a:hlinkClick r:id="rId13"/>
              </a:rPr>
              <a:t>todaysmeet.com/LRW3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4"/>
              </a:rPr>
              <a:t>https://</a:t>
            </a:r>
            <a:r>
              <a:rPr lang="en-SG" dirty="0" smtClean="0">
                <a:hlinkClick r:id="rId14"/>
              </a:rPr>
              <a:t>todaysmeet.com/LRW5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5"/>
              </a:rPr>
              <a:t>https://</a:t>
            </a:r>
            <a:r>
              <a:rPr lang="en-SG" dirty="0" smtClean="0">
                <a:hlinkClick r:id="rId15"/>
              </a:rPr>
              <a:t>todaysmeet.com/LRE5-Day3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6"/>
              </a:rPr>
              <a:t>https://</a:t>
            </a:r>
            <a:r>
              <a:rPr lang="en-SG" dirty="0" smtClean="0">
                <a:hlinkClick r:id="rId16"/>
              </a:rPr>
              <a:t>todaysmeet.com/LRE2-Day4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7"/>
              </a:rPr>
              <a:t>https://</a:t>
            </a:r>
            <a:r>
              <a:rPr lang="en-SG" dirty="0" smtClean="0">
                <a:hlinkClick r:id="rId17"/>
              </a:rPr>
              <a:t>todaysmeet.com/LRE4-Day4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18"/>
              </a:rPr>
              <a:t>https://</a:t>
            </a:r>
            <a:r>
              <a:rPr lang="en-SG" dirty="0" smtClean="0">
                <a:hlinkClick r:id="rId18"/>
              </a:rPr>
              <a:t>todaysmeet.com/LRW3-Day4</a:t>
            </a:r>
            <a:r>
              <a:rPr lang="en-SG" dirty="0" smtClean="0"/>
              <a:t> </a:t>
            </a:r>
          </a:p>
          <a:p>
            <a:r>
              <a:rPr lang="en-SG" dirty="0">
                <a:hlinkClick r:id="rId19"/>
              </a:rPr>
              <a:t>https://</a:t>
            </a:r>
            <a:r>
              <a:rPr lang="en-SG" dirty="0" smtClean="0">
                <a:hlinkClick r:id="rId19"/>
              </a:rPr>
              <a:t>todaysmeet.com/LRW5-Day4</a:t>
            </a:r>
            <a:endParaRPr lang="en-SG" dirty="0" smtClean="0"/>
          </a:p>
          <a:p>
            <a:r>
              <a:rPr lang="en-SG" dirty="0">
                <a:hlinkClick r:id="rId20"/>
              </a:rPr>
              <a:t>https://</a:t>
            </a:r>
            <a:r>
              <a:rPr lang="en-SG" dirty="0" smtClean="0">
                <a:hlinkClick r:id="rId20"/>
              </a:rPr>
              <a:t>todaysmeet.com/LRE5-Day4</a:t>
            </a:r>
            <a:r>
              <a:rPr lang="en-SG" dirty="0" smtClean="0"/>
              <a:t> 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085784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 smtClean="0"/>
              <a:t>Instruction for lecturers: please copy the correct link and put it in the yellow box in the next slide for your IS class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</a:t>
            </a:r>
            <a:r>
              <a:rPr lang="en-SG" dirty="0" smtClean="0">
                <a:hlinkClick r:id="rId3"/>
              </a:rPr>
              <a:t>todaysmeet.com/LRE2-Day5</a:t>
            </a:r>
            <a:endParaRPr lang="en-SG" dirty="0" smtClean="0"/>
          </a:p>
          <a:p>
            <a:endParaRPr lang="en-SG" dirty="0"/>
          </a:p>
          <a:p>
            <a:r>
              <a:rPr lang="en-SG" dirty="0">
                <a:hlinkClick r:id="rId4"/>
              </a:rPr>
              <a:t>https://</a:t>
            </a:r>
            <a:r>
              <a:rPr lang="en-SG" dirty="0" smtClean="0">
                <a:hlinkClick r:id="rId4"/>
              </a:rPr>
              <a:t>todaysmeet.com/LRE4-Day5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</a:t>
            </a:r>
            <a:r>
              <a:rPr lang="en-SG" dirty="0" smtClean="0">
                <a:hlinkClick r:id="rId5"/>
              </a:rPr>
              <a:t>todaysmeet.com/LRW3-Day5</a:t>
            </a:r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</a:t>
            </a:r>
            <a:r>
              <a:rPr lang="en-SG" dirty="0" smtClean="0">
                <a:hlinkClick r:id="rId6"/>
              </a:rPr>
              <a:t>todaysmeet.com/LRW5-Day5</a:t>
            </a:r>
            <a:r>
              <a:rPr lang="en-SG" dirty="0" smtClean="0"/>
              <a:t> </a:t>
            </a:r>
          </a:p>
          <a:p>
            <a:r>
              <a:rPr lang="en-SG" dirty="0" smtClean="0"/>
              <a:t> </a:t>
            </a:r>
          </a:p>
          <a:p>
            <a:endParaRPr lang="en-SG" dirty="0"/>
          </a:p>
          <a:p>
            <a:r>
              <a:rPr lang="en-SG" dirty="0" smtClean="0"/>
              <a:t> </a:t>
            </a:r>
            <a:endParaRPr lang="en-SG" dirty="0"/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84662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Please stop what you are doing and produce a written response </a:t>
            </a:r>
            <a:r>
              <a:rPr lang="en-SG" sz="2400" dirty="0" smtClean="0"/>
              <a:t>to either </a:t>
            </a:r>
            <a:r>
              <a:rPr lang="en-SG" sz="2400" dirty="0"/>
              <a:t>of the following in only one minute: </a:t>
            </a:r>
          </a:p>
          <a:p>
            <a:pPr marL="0" indent="0">
              <a:buNone/>
            </a:pP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Identify what </a:t>
            </a:r>
            <a:r>
              <a:rPr lang="en-SG" sz="2400" dirty="0" smtClean="0"/>
              <a:t>is the key learning concepts from the seminar</a:t>
            </a:r>
            <a:r>
              <a:rPr lang="en-SG" sz="2400" dirty="0"/>
              <a:t>, </a:t>
            </a:r>
            <a:r>
              <a:rPr lang="en-SG" sz="2400" u="sng" dirty="0" smtClean="0"/>
              <a:t>or</a:t>
            </a:r>
            <a:r>
              <a:rPr lang="en-SG" sz="2400" dirty="0" smtClean="0"/>
              <a:t> </a:t>
            </a: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Write down a question with respect to the concepts learnt so far. </a:t>
            </a:r>
            <a:endParaRPr lang="en-SG" sz="2400" dirty="0" smtClean="0"/>
          </a:p>
          <a:p>
            <a:pPr>
              <a:buFont typeface="Wingdings" pitchFamily="2" charset="2"/>
              <a:buChar char="q"/>
            </a:pPr>
            <a:r>
              <a:rPr lang="en-SG" sz="2400" dirty="0" smtClean="0"/>
              <a:t>Link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32764" y="4449170"/>
            <a:ext cx="7014949" cy="170597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4644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sz="3600" b="1" dirty="0" smtClean="0">
                <a:solidFill>
                  <a:schemeClr val="tx1"/>
                </a:solidFill>
              </a:rPr>
              <a:t>Learning Objectiv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65610" y="961188"/>
            <a:ext cx="7781518" cy="5410583"/>
          </a:xfrm>
        </p:spPr>
        <p:txBody>
          <a:bodyPr>
            <a:noAutofit/>
          </a:bodyPr>
          <a:lstStyle/>
          <a:p>
            <a:pPr lvl="0"/>
            <a:r>
              <a:rPr lang="en-SG" dirty="0"/>
              <a:t>Perform long division of polynomials</a:t>
            </a:r>
          </a:p>
          <a:p>
            <a:pPr lvl="0"/>
            <a:r>
              <a:rPr lang="en-SG" dirty="0"/>
              <a:t>Apply remainder theorem to obtain remainders of polynomial divisions</a:t>
            </a:r>
          </a:p>
          <a:p>
            <a:pPr lvl="0"/>
            <a:r>
              <a:rPr lang="en-SG" dirty="0"/>
              <a:t>Apply factor theorem to obtain factors of polynomials</a:t>
            </a:r>
          </a:p>
          <a:p>
            <a:pPr lvl="0"/>
            <a:r>
              <a:rPr lang="en-SG" dirty="0" smtClean="0"/>
              <a:t>Solve cubic equations </a:t>
            </a:r>
          </a:p>
          <a:p>
            <a:r>
              <a:rPr lang="en-SG" dirty="0"/>
              <a:t>Differentiate between the proper and improper fractions consisting of </a:t>
            </a:r>
            <a:r>
              <a:rPr lang="en-SG" dirty="0" smtClean="0"/>
              <a:t>polynomials</a:t>
            </a:r>
          </a:p>
          <a:p>
            <a:pPr lvl="0"/>
            <a:r>
              <a:rPr lang="en-SG" dirty="0" smtClean="0"/>
              <a:t>Perform </a:t>
            </a:r>
            <a:r>
              <a:rPr lang="en-SG" dirty="0"/>
              <a:t>partial fraction decomposition for </a:t>
            </a:r>
            <a:r>
              <a:rPr lang="en-SG" dirty="0" smtClean="0"/>
              <a:t>proper fractions </a:t>
            </a:r>
            <a:r>
              <a:rPr lang="en-SG" dirty="0"/>
              <a:t>consisting of </a:t>
            </a:r>
            <a:r>
              <a:rPr lang="en-SG" dirty="0" smtClean="0"/>
              <a:t>polynomials </a:t>
            </a:r>
          </a:p>
          <a:p>
            <a:r>
              <a:rPr lang="en-SG" dirty="0" smtClean="0"/>
              <a:t>Simplify </a:t>
            </a:r>
            <a:r>
              <a:rPr lang="en-SG" dirty="0"/>
              <a:t>improper fractions to proper </a:t>
            </a:r>
            <a:r>
              <a:rPr lang="en-SG" dirty="0" smtClean="0"/>
              <a:t>fractions</a:t>
            </a:r>
          </a:p>
          <a:p>
            <a:r>
              <a:rPr lang="en-SG" dirty="0"/>
              <a:t>Perform partial fraction decomposition for </a:t>
            </a:r>
            <a:r>
              <a:rPr lang="en-SG" dirty="0" smtClean="0"/>
              <a:t>improper </a:t>
            </a:r>
            <a:r>
              <a:rPr lang="en-SG" dirty="0"/>
              <a:t>fractions consisting of polynomials (CL)</a:t>
            </a:r>
          </a:p>
          <a:p>
            <a:endParaRPr lang="en-US" sz="1800" dirty="0" smtClean="0"/>
          </a:p>
          <a:p>
            <a:pPr lvl="0"/>
            <a:endParaRPr lang="en-US" sz="1800" dirty="0" smtClean="0">
              <a:cs typeface="Times New Roman" pitchFamily="18" charset="0"/>
            </a:endParaRPr>
          </a:p>
          <a:p>
            <a:pPr lvl="0">
              <a:buNone/>
            </a:pPr>
            <a:r>
              <a:rPr lang="en-US" sz="1800" dirty="0" smtClean="0">
                <a:latin typeface="+mj-lt"/>
                <a:cs typeface="Times New Roman" pitchFamily="18" charset="0"/>
              </a:rPr>
              <a:t/>
            </a:r>
            <a:br>
              <a:rPr lang="en-US" sz="1800" dirty="0" smtClean="0">
                <a:latin typeface="+mj-lt"/>
                <a:cs typeface="Times New Roman" pitchFamily="18" charset="0"/>
              </a:rPr>
            </a:br>
            <a:endParaRPr lang="en-US" sz="1800" dirty="0" smtClean="0">
              <a:cs typeface="Times New Roman" pitchFamily="18" charset="0"/>
            </a:endParaRPr>
          </a:p>
          <a:p>
            <a:endParaRPr lang="en-US" sz="1800" dirty="0" smtClean="0">
              <a:cs typeface="Times New Roman" pitchFamily="18" charset="0"/>
            </a:endParaRPr>
          </a:p>
          <a:p>
            <a:endParaRPr lang="en-US" sz="2800" dirty="0" smtClean="0">
              <a:cs typeface="Times New Roman" pitchFamily="18" charset="0"/>
            </a:endParaRPr>
          </a:p>
          <a:p>
            <a:endParaRPr 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0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79041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Scenario Definition Templat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7800" y="1065050"/>
            <a:ext cx="847697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800" y="2649497"/>
            <a:ext cx="847697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Don’t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799" y="4379997"/>
            <a:ext cx="87484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We Need to Find Ou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8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5440" y="274638"/>
            <a:ext cx="812933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Lesson Overview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2566939"/>
              </p:ext>
            </p:extLst>
          </p:nvPr>
        </p:nvGraphicFramePr>
        <p:xfrm>
          <a:off x="634180" y="1166879"/>
          <a:ext cx="7846143" cy="4617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36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75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6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331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/N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epts</a:t>
                      </a:r>
                      <a:endParaRPr lang="en-SG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ide Number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b="0" dirty="0" smtClean="0">
                          <a:latin typeface="Arial" pitchFamily="34" charset="0"/>
                          <a:cs typeface="Arial" pitchFamily="34" charset="0"/>
                        </a:rPr>
                        <a:t>Polynomial Function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7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Division of Polynomial Functions by Long Div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1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Remainder Theor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-15</a:t>
                      </a:r>
                      <a:endParaRPr lang="en-SG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Factor Theorem</a:t>
                      </a:r>
                      <a:endParaRPr lang="en-US" sz="18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-19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dirty="0" err="1" smtClean="0">
                          <a:latin typeface="Arial" pitchFamily="34" charset="0"/>
                          <a:cs typeface="Arial" pitchFamily="34" charset="0"/>
                        </a:rPr>
                        <a:t>Factorisation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of Polynomial Fun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-22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Introduction to Partial Fraction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Partial Fraction Decom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771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er and Improper Fra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-27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tial Fraction Decomposition for Proper Fraction</a:t>
                      </a:r>
                      <a:endParaRPr lang="en-SG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-31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tial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raction Decomposition for Improper Fraction (CL)</a:t>
                      </a:r>
                      <a:endParaRPr lang="en-SG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-35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60085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810170" y="6492875"/>
            <a:ext cx="333829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4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65610" y="961188"/>
                <a:ext cx="7781518" cy="5584755"/>
              </a:xfrm>
              <a:solidFill>
                <a:srgbClr val="FFFF00"/>
              </a:solid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lynomial function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an expression of the form 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2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2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...+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+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0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42913" indent="0">
                  <a:buNone/>
                </a:pP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where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2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constant real numbers and all the power terms 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, n-1,n-2,…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tc</a:t>
                </a:r>
                <a14:m>
                  <m:oMath xmlns:m="http://schemas.openxmlformats.org/officeDocument/2006/math">
                    <m:r>
                      <a:rPr lang="en-SG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are non-negative integers (i.e. they can only take on values 0, 1, 2, 3, …</a:t>
                </a:r>
                <a:r>
                  <a:rPr lang="en-US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tc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20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ote:</a:t>
                </a: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b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called the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ariable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called the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efficients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f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</a:t>
                </a:r>
                <a:r>
                  <a:rPr lang="en-US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</a:t>
                </a:r>
                <a:r>
                  <a:rPr lang="en-US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2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 x, x</a:t>
                </a:r>
                <a:r>
                  <a:rPr lang="en-US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respectively </a:t>
                </a:r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efficient of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also called the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nstant term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lynomial functions are often denoted by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tc.</a:t>
                </a: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value of a polynomial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a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denoted by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23900" lvl="1" indent="-323850">
                  <a:buFont typeface="+mj-lt"/>
                  <a:buAutoNum type="romanLcPeriod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gree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of a polynomial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the highest power of the variabl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23900" lvl="1" indent="-323850">
                  <a:buFont typeface="+mj-lt"/>
                  <a:buAutoNum type="romanLcPeriod"/>
                </a:pPr>
                <a:endParaRPr lang="en-US" sz="16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65610" y="961188"/>
                <a:ext cx="7781518" cy="5584755"/>
              </a:xfrm>
              <a:blipFill>
                <a:blip r:embed="rId3"/>
                <a:stretch>
                  <a:fillRect l="-546" t="-326" r="-859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17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 Functions (Kahoot.IT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89"/>
            <a:ext cx="7781518" cy="2150501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]</a:t>
            </a: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are polynomial functions: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b="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Font typeface="+mj-lt"/>
              <a:buAutoNum type="romanLcPeriod"/>
            </a:pPr>
            <a:r>
              <a:rPr lang="en-US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 smtClean="0"/>
          </a:p>
          <a:p>
            <a:pPr marL="0" indent="0">
              <a:buNone/>
            </a:pPr>
            <a:endParaRPr lang="en-SG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65610" y="3264090"/>
            <a:ext cx="7781518" cy="215050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are </a:t>
            </a:r>
            <a:r>
              <a:rPr lang="en-US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olynomial functions: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514350" indent="-514350">
              <a:buFont typeface="+mj-lt"/>
              <a:buAutoNum type="romanLcPeriod"/>
            </a:pPr>
            <a:r>
              <a:rPr lang="en-US" sz="2000" b="0" dirty="0" smtClean="0"/>
              <a:t>  </a:t>
            </a:r>
            <a:endParaRPr lang="en-SG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969000" y="3835400"/>
            <a:ext cx="2921000" cy="840490"/>
            <a:chOff x="5969000" y="3835400"/>
            <a:chExt cx="2921000" cy="840490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5969000" y="3835400"/>
              <a:ext cx="2921000" cy="840490"/>
            </a:xfrm>
            <a:prstGeom prst="wedgeRoundRectCallout">
              <a:avLst>
                <a:gd name="adj1" fmla="val -168740"/>
                <a:gd name="adj2" fmla="val -5424"/>
                <a:gd name="adj3" fmla="val 16667"/>
              </a:avLst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69000" y="3835400"/>
              <a:ext cx="292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For </a:t>
              </a:r>
              <a:r>
                <a:rPr lang="en-US" sz="16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600" i="1" baseline="30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n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S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an only be 0,1,2,3,… but for   , </a:t>
              </a:r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-1</a:t>
              </a:r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69000" y="1297920"/>
            <a:ext cx="2921000" cy="635000"/>
            <a:chOff x="5969000" y="4041120"/>
            <a:chExt cx="2921000" cy="635000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5969000" y="4041120"/>
              <a:ext cx="2921000" cy="635000"/>
            </a:xfrm>
            <a:prstGeom prst="wedgeRoundRectCallout">
              <a:avLst>
                <a:gd name="adj1" fmla="val -96131"/>
                <a:gd name="adj2" fmla="val 55017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69000" y="4053820"/>
              <a:ext cx="292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gree of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3</a:t>
              </a:r>
              <a:endParaRPr lang="en-SG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SG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s called a </a:t>
              </a:r>
              <a:r>
                <a:rPr lang="en-SG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ubic</a:t>
              </a:r>
              <a:r>
                <a:rPr lang="en-SG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function</a:t>
              </a:r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Rounded Rectangular Callout 18"/>
          <p:cNvSpPr/>
          <p:nvPr/>
        </p:nvSpPr>
        <p:spPr>
          <a:xfrm>
            <a:off x="5969000" y="1932920"/>
            <a:ext cx="2921000" cy="635000"/>
          </a:xfrm>
          <a:prstGeom prst="wedgeRoundRectCallout">
            <a:avLst>
              <a:gd name="adj1" fmla="val -133895"/>
              <a:gd name="adj2" fmla="val 2530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  <a:endParaRPr lang="en-SG" sz="1400" b="0" i="1" dirty="0" smtClean="0">
              <a:latin typeface="Cambria Math"/>
            </a:endParaRPr>
          </a:p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S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 called a </a:t>
            </a:r>
            <a:r>
              <a:rPr lang="en-S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adratic </a:t>
            </a:r>
            <a:r>
              <a:rPr lang="en-S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endParaRPr lang="en-SG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5969000" y="2587551"/>
            <a:ext cx="2921000" cy="635000"/>
          </a:xfrm>
          <a:prstGeom prst="wedgeRoundRectCallout">
            <a:avLst>
              <a:gd name="adj1" fmla="val -166482"/>
              <a:gd name="adj2" fmla="val -4378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 </a:t>
            </a:r>
            <a:endParaRPr lang="en-US" sz="1400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S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 called a </a:t>
            </a:r>
            <a:r>
              <a:rPr lang="en-S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ear </a:t>
            </a:r>
            <a:r>
              <a:rPr lang="en-S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endParaRPr lang="en-SG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969000" y="4707698"/>
            <a:ext cx="2921000" cy="908135"/>
            <a:chOff x="5969000" y="4707698"/>
            <a:chExt cx="2921000" cy="908135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5969000" y="4707698"/>
              <a:ext cx="2921000" cy="840490"/>
            </a:xfrm>
            <a:prstGeom prst="wedgeRoundRectCallout">
              <a:avLst>
                <a:gd name="adj1" fmla="val -157436"/>
                <a:gd name="adj2" fmla="val -47733"/>
                <a:gd name="adj3" fmla="val 16667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69000" y="4784836"/>
              <a:ext cx="2921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For </a:t>
              </a:r>
              <a:r>
                <a:rPr lang="en-US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600" i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n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SG" sz="1600" dirty="0">
                  <a:latin typeface="Arial" panose="020B0604020202020204" pitchFamily="34" charset="0"/>
                  <a:cs typeface="Arial" panose="020B0604020202020204" pitchFamily="34" charset="0"/>
                </a:rPr>
                <a:t>can only be 0,1,2,3,… but </a:t>
              </a:r>
              <a:r>
                <a:rPr lang="en-S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r       , </a:t>
              </a:r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5</a:t>
              </a:r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S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969000" y="5548188"/>
            <a:ext cx="2921000" cy="840490"/>
            <a:chOff x="5969000" y="5548188"/>
            <a:chExt cx="2921000" cy="840490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5969000" y="5548188"/>
              <a:ext cx="2921000" cy="840490"/>
            </a:xfrm>
            <a:prstGeom prst="wedgeRoundRectCallout">
              <a:avLst>
                <a:gd name="adj1" fmla="val -157001"/>
                <a:gd name="adj2" fmla="val -68887"/>
                <a:gd name="adj3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69000" y="5679857"/>
              <a:ext cx="292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son: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For </a:t>
              </a:r>
              <a:r>
                <a:rPr lang="en-US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600" i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n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SG" sz="1600" dirty="0">
                  <a:latin typeface="Arial" panose="020B0604020202020204" pitchFamily="34" charset="0"/>
                  <a:cs typeface="Arial" panose="020B0604020202020204" pitchFamily="34" charset="0"/>
                </a:rPr>
                <a:t>can only be 0,1,2,3,… but </a:t>
              </a:r>
              <a:r>
                <a:rPr lang="en-S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r    </a:t>
              </a:r>
              <a:r>
                <a:rPr lang="en-SG" sz="16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.5</a:t>
              </a:r>
              <a:endParaRPr lang="en-SG" sz="16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9177"/>
              </p:ext>
            </p:extLst>
          </p:nvPr>
        </p:nvGraphicFramePr>
        <p:xfrm>
          <a:off x="1270556" y="2048577"/>
          <a:ext cx="178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4" imgW="1079280" imgH="228600" progId="Equation.3">
                  <p:embed/>
                </p:oleObj>
              </mc:Choice>
              <mc:Fallback>
                <p:oleObj name="Equation" r:id="rId4" imgW="107928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556" y="2048577"/>
                        <a:ext cx="17811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66537"/>
              </p:ext>
            </p:extLst>
          </p:nvPr>
        </p:nvGraphicFramePr>
        <p:xfrm>
          <a:off x="1270556" y="1560157"/>
          <a:ext cx="2871874" cy="65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6" imgW="1739880" imgH="393480" progId="Equation.3">
                  <p:embed/>
                </p:oleObj>
              </mc:Choice>
              <mc:Fallback>
                <p:oleObj name="Equation" r:id="rId6" imgW="1739880" imgH="39348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556" y="1560157"/>
                        <a:ext cx="2871874" cy="65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39274"/>
              </p:ext>
            </p:extLst>
          </p:nvPr>
        </p:nvGraphicFramePr>
        <p:xfrm>
          <a:off x="1270556" y="2454415"/>
          <a:ext cx="1068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8" imgW="647640" imgH="203040" progId="Equation.3">
                  <p:embed/>
                </p:oleObj>
              </mc:Choice>
              <mc:Fallback>
                <p:oleObj name="Equation" r:id="rId8" imgW="647640" imgH="2030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0556" y="2454415"/>
                        <a:ext cx="106838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93851"/>
              </p:ext>
            </p:extLst>
          </p:nvPr>
        </p:nvGraphicFramePr>
        <p:xfrm>
          <a:off x="7646936" y="4048907"/>
          <a:ext cx="140212" cy="36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10" imgW="152280" imgH="393480" progId="Equation.3">
                  <p:embed/>
                </p:oleObj>
              </mc:Choice>
              <mc:Fallback>
                <p:oleObj name="Equation" r:id="rId10" imgW="152280" imgH="393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6936" y="4048907"/>
                        <a:ext cx="140212" cy="36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01012"/>
              </p:ext>
            </p:extLst>
          </p:nvPr>
        </p:nvGraphicFramePr>
        <p:xfrm>
          <a:off x="7519015" y="5021044"/>
          <a:ext cx="396054" cy="3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12" imgW="241200" imgH="228600" progId="Equation.3">
                  <p:embed/>
                </p:oleObj>
              </mc:Choice>
              <mc:Fallback>
                <p:oleObj name="Equation" r:id="rId12" imgW="241200" imgH="22860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9015" y="5021044"/>
                        <a:ext cx="396054" cy="36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63378"/>
              </p:ext>
            </p:extLst>
          </p:nvPr>
        </p:nvGraphicFramePr>
        <p:xfrm>
          <a:off x="1398494" y="3972254"/>
          <a:ext cx="1004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14" imgW="609480" imgH="241200" progId="Equation.3">
                  <p:embed/>
                </p:oleObj>
              </mc:Choice>
              <mc:Fallback>
                <p:oleObj name="Equation" r:id="rId14" imgW="609480" imgH="24120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98494" y="3972254"/>
                        <a:ext cx="10048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0685"/>
              </p:ext>
            </p:extLst>
          </p:nvPr>
        </p:nvGraphicFramePr>
        <p:xfrm>
          <a:off x="7602331" y="5897412"/>
          <a:ext cx="225707" cy="34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16" imgW="190440" imgH="304560" progId="Equation.3">
                  <p:embed/>
                </p:oleObj>
              </mc:Choice>
              <mc:Fallback>
                <p:oleObj name="Equation" r:id="rId16" imgW="190440" imgH="30456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02331" y="5897412"/>
                        <a:ext cx="225707" cy="347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22561"/>
              </p:ext>
            </p:extLst>
          </p:nvPr>
        </p:nvGraphicFramePr>
        <p:xfrm>
          <a:off x="1398494" y="4340865"/>
          <a:ext cx="1317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18" imgW="799920" imgH="228600" progId="Equation.3">
                  <p:embed/>
                </p:oleObj>
              </mc:Choice>
              <mc:Fallback>
                <p:oleObj name="Equation" r:id="rId18" imgW="799920" imgH="2286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98494" y="4340865"/>
                        <a:ext cx="13176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3138"/>
              </p:ext>
            </p:extLst>
          </p:nvPr>
        </p:nvGraphicFramePr>
        <p:xfrm>
          <a:off x="1398494" y="4603516"/>
          <a:ext cx="1714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20" imgW="1041120" imgH="304560" progId="Equation.3">
                  <p:embed/>
                </p:oleObj>
              </mc:Choice>
              <mc:Fallback>
                <p:oleObj name="Equation" r:id="rId20" imgW="1041120" imgH="30456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8494" y="4603516"/>
                        <a:ext cx="17145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9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64282"/>
              </p:ext>
            </p:extLst>
          </p:nvPr>
        </p:nvGraphicFramePr>
        <p:xfrm>
          <a:off x="2964788" y="4664075"/>
          <a:ext cx="1107972" cy="63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" name="Equation" r:id="rId4" imgW="203040" imgH="139680" progId="Equation.3">
                  <p:embed/>
                </p:oleObj>
              </mc:Choice>
              <mc:Fallback>
                <p:oleObj name="Equation" r:id="rId4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788" y="4664075"/>
                        <a:ext cx="1107972" cy="63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665163" y="1107090"/>
            <a:ext cx="830141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ecall how we have used the long division to find the quotient or remainder when one number is divided by another smaller number. 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     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                </a:t>
            </a:r>
          </a:p>
          <a:p>
            <a:pPr>
              <a:buFontTx/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65163" y="261543"/>
            <a:ext cx="6211928" cy="604593"/>
          </a:xfrm>
        </p:spPr>
        <p:txBody>
          <a:bodyPr>
            <a:noAutofit/>
          </a:bodyPr>
          <a:lstStyle/>
          <a:p>
            <a:r>
              <a:rPr lang="en-GB" dirty="0" smtClean="0"/>
              <a:t>Recall: Long Division</a:t>
            </a:r>
            <a:endParaRPr lang="en-GB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6" name="Rectangle 2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14936"/>
              </p:ext>
            </p:extLst>
          </p:nvPr>
        </p:nvGraphicFramePr>
        <p:xfrm>
          <a:off x="2301875" y="2852738"/>
          <a:ext cx="228441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" name="Equation" r:id="rId6" imgW="355320" imgH="279360" progId="Equation.3">
                  <p:embed/>
                </p:oleObj>
              </mc:Choice>
              <mc:Fallback>
                <p:oleObj name="Equation" r:id="rId6" imgW="355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2852738"/>
                        <a:ext cx="2284413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0683"/>
              </p:ext>
            </p:extLst>
          </p:nvPr>
        </p:nvGraphicFramePr>
        <p:xfrm>
          <a:off x="3261441" y="2453732"/>
          <a:ext cx="500681" cy="64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9" name="Equation" r:id="rId8" imgW="114120" imgH="177480" progId="Equation.3">
                  <p:embed/>
                </p:oleObj>
              </mc:Choice>
              <mc:Fallback>
                <p:oleObj name="Equation" r:id="rId8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41" y="2453732"/>
                        <a:ext cx="500681" cy="64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22049"/>
              </p:ext>
            </p:extLst>
          </p:nvPr>
        </p:nvGraphicFramePr>
        <p:xfrm>
          <a:off x="2849810" y="3726862"/>
          <a:ext cx="889120" cy="5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" name="Equation" r:id="rId10" imgW="228600" imgH="177480" progId="Equation.3">
                  <p:embed/>
                </p:oleObj>
              </mc:Choice>
              <mc:Fallback>
                <p:oleObj name="Equation" r:id="rId10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10" y="3726862"/>
                        <a:ext cx="889120" cy="5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06042"/>
              </p:ext>
            </p:extLst>
          </p:nvPr>
        </p:nvGraphicFramePr>
        <p:xfrm>
          <a:off x="3286456" y="4303712"/>
          <a:ext cx="1014080" cy="60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1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456" y="4303712"/>
                        <a:ext cx="1014080" cy="60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39779"/>
              </p:ext>
            </p:extLst>
          </p:nvPr>
        </p:nvGraphicFramePr>
        <p:xfrm>
          <a:off x="3134798" y="5081356"/>
          <a:ext cx="11731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2" name="Equation" r:id="rId14" imgW="291960" imgH="63360" progId="Equation.3">
                  <p:embed/>
                </p:oleObj>
              </mc:Choice>
              <mc:Fallback>
                <p:oleObj name="Equation" r:id="rId14" imgW="291960" imgH="6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798" y="5081356"/>
                        <a:ext cx="11731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4036048" y="3350916"/>
            <a:ext cx="83924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4073042" y="2759272"/>
            <a:ext cx="802248" cy="5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990872" y="5394109"/>
            <a:ext cx="96658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759504" y="3424659"/>
            <a:ext cx="7515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94553" y="3145690"/>
            <a:ext cx="1301883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ivisor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10202" y="3071947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ividend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24816" y="2522177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quotient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963102" y="5137260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mainder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6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30415"/>
              </p:ext>
            </p:extLst>
          </p:nvPr>
        </p:nvGraphicFramePr>
        <p:xfrm>
          <a:off x="3629907" y="5132388"/>
          <a:ext cx="4333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3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07" y="5132388"/>
                        <a:ext cx="4333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69115"/>
              </p:ext>
            </p:extLst>
          </p:nvPr>
        </p:nvGraphicFramePr>
        <p:xfrm>
          <a:off x="3114916" y="4197350"/>
          <a:ext cx="11731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4" name="Equation" r:id="rId18" imgW="291847" imgH="63445" progId="Equation.3">
                  <p:embed/>
                </p:oleObj>
              </mc:Choice>
              <mc:Fallback>
                <p:oleObj name="Equation" r:id="rId18" imgW="291847" imgH="634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916" y="4197350"/>
                        <a:ext cx="11731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00716"/>
              </p:ext>
            </p:extLst>
          </p:nvPr>
        </p:nvGraphicFramePr>
        <p:xfrm>
          <a:off x="3560583" y="2409825"/>
          <a:ext cx="523501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5" name="Equation" r:id="rId19" imgW="101520" imgH="139680" progId="Equation.3">
                  <p:embed/>
                </p:oleObj>
              </mc:Choice>
              <mc:Fallback>
                <p:oleObj name="Equation" r:id="rId19" imgW="1015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583" y="2409825"/>
                        <a:ext cx="523501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720927" y="5767044"/>
                <a:ext cx="5679312" cy="440300"/>
              </a:xfrm>
              <a:solidFill>
                <a:srgbClr val="FFFF00"/>
              </a:solidFill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∴</m:t>
                    </m:r>
                  </m:oMath>
                </a14:m>
                <a:r>
                  <a:rPr lang="en-US" sz="2000" b="1" dirty="0" smtClean="0"/>
                  <a:t> dividend = divis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2000" b="1" dirty="0" smtClean="0"/>
                  <a:t> quoti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sz="2000" b="1" dirty="0" smtClean="0"/>
                  <a:t> remainder</a:t>
                </a:r>
              </a:p>
              <a:p>
                <a:pPr marL="0" indent="0">
                  <a:buNone/>
                </a:pPr>
                <a:endParaRPr lang="en-SG" sz="2000" dirty="0"/>
              </a:p>
            </p:txBody>
          </p:sp>
        </mc:Choice>
        <mc:Fallback xmlns="">
          <p:sp>
            <p:nvSpPr>
              <p:cNvPr id="2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720927" y="5767044"/>
                <a:ext cx="5679312" cy="440300"/>
              </a:xfrm>
              <a:blipFill rotWithShape="1">
                <a:blip r:embed="rId21"/>
                <a:stretch>
                  <a:fillRect t="-5556" b="-1666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Content Placeholder 2"/>
          <p:cNvSpPr txBox="1">
            <a:spLocks/>
          </p:cNvSpPr>
          <p:nvPr/>
        </p:nvSpPr>
        <p:spPr>
          <a:xfrm>
            <a:off x="738797" y="6207343"/>
            <a:ext cx="5679312" cy="61924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dirty="0" smtClean="0"/>
              <a:t>e.g. 79 = 2 x 39 + 1</a:t>
            </a:r>
          </a:p>
          <a:p>
            <a:pPr marL="0" indent="0">
              <a:buFont typeface="Arial"/>
              <a:buNone/>
            </a:pPr>
            <a:endParaRPr lang="en-SG" sz="2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6535968" y="3817937"/>
            <a:ext cx="2430611" cy="1692275"/>
            <a:chOff x="6535968" y="2336800"/>
            <a:chExt cx="2430611" cy="1692275"/>
          </a:xfrm>
        </p:grpSpPr>
        <p:sp>
          <p:nvSpPr>
            <p:cNvPr id="9" name="Rounded Rectangle 8"/>
            <p:cNvSpPr/>
            <p:nvPr/>
          </p:nvSpPr>
          <p:spPr>
            <a:xfrm>
              <a:off x="6535968" y="2336800"/>
              <a:ext cx="2430611" cy="169227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35968" y="2438400"/>
              <a:ext cx="243061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te:</a:t>
              </a:r>
            </a:p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e stop the long division process once </a:t>
              </a: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remainder is less than the divisor </a:t>
              </a:r>
              <a:endParaRPr lang="en-SG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71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build="p" animBg="1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74525" y="-30230"/>
            <a:ext cx="7304554" cy="66505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vision of Polynomial Functions by Long Division</a:t>
            </a:r>
            <a:endParaRPr lang="en-GB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6" name="Rectangle 2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3" name="Rectangle 2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5" name="Rectangle 2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7" name="Rectangle 2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" name="Rectangle 3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56" name="Content Placeholder 4"/>
          <p:cNvSpPr>
            <a:spLocks noGrp="1"/>
          </p:cNvSpPr>
          <p:nvPr>
            <p:ph sz="quarter" idx="13"/>
          </p:nvPr>
        </p:nvSpPr>
        <p:spPr>
          <a:xfrm>
            <a:off x="726845" y="983156"/>
            <a:ext cx="7781518" cy="5756857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sz="2000" dirty="0" smtClean="0"/>
              <a:t>A similar long division process also works for division of polynomial functions</a:t>
            </a:r>
            <a:r>
              <a:rPr lang="en-US" sz="2000" dirty="0"/>
              <a:t>.</a:t>
            </a:r>
            <a:endParaRPr lang="en-US" sz="2000" dirty="0" smtClean="0"/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r>
              <a:rPr lang="en-US" sz="2000" b="1" dirty="0" smtClean="0"/>
              <a:t>[Example]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665610" y="2412619"/>
            <a:ext cx="7781518" cy="41766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dirty="0" smtClean="0"/>
              <a:t> Divide 				by 		.</a:t>
            </a:r>
            <a:endParaRPr lang="en-SG" sz="2000" dirty="0"/>
          </a:p>
        </p:txBody>
      </p:sp>
      <p:sp>
        <p:nvSpPr>
          <p:cNvPr id="59" name="Content Placeholder 2"/>
          <p:cNvSpPr txBox="1">
            <a:spLocks/>
          </p:cNvSpPr>
          <p:nvPr/>
        </p:nvSpPr>
        <p:spPr>
          <a:xfrm>
            <a:off x="665610" y="2886721"/>
            <a:ext cx="7781518" cy="50776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b="1" dirty="0" smtClean="0"/>
              <a:t> [Solution]</a:t>
            </a:r>
          </a:p>
          <a:p>
            <a:pPr marL="0" indent="0">
              <a:buFont typeface="Arial"/>
              <a:buNone/>
            </a:pPr>
            <a:endParaRPr lang="en-SG" sz="20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67776"/>
              </p:ext>
            </p:extLst>
          </p:nvPr>
        </p:nvGraphicFramePr>
        <p:xfrm>
          <a:off x="2566622" y="3742209"/>
          <a:ext cx="287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" name="Equation" r:id="rId4" imgW="1460160" imgH="330120" progId="Equation.DSMT4">
                  <p:embed/>
                </p:oleObj>
              </mc:Choice>
              <mc:Fallback>
                <p:oleObj name="Equation" r:id="rId4" imgW="1460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22" y="3742209"/>
                        <a:ext cx="2876550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6164"/>
              </p:ext>
            </p:extLst>
          </p:nvPr>
        </p:nvGraphicFramePr>
        <p:xfrm>
          <a:off x="3975100" y="3419475"/>
          <a:ext cx="525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" name="Equation" r:id="rId6" imgW="253800" imgH="203040" progId="Equation.3">
                  <p:embed/>
                </p:oleObj>
              </mc:Choice>
              <mc:Fallback>
                <p:oleObj name="Equation" r:id="rId6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419475"/>
                        <a:ext cx="52546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 flipH="1">
            <a:off x="5551080" y="3625316"/>
            <a:ext cx="6410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H="1">
            <a:off x="5603400" y="4070959"/>
            <a:ext cx="67816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358910" y="3812922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ividend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1867958" y="4070959"/>
            <a:ext cx="67260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779463" y="3789838"/>
            <a:ext cx="1301883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ivisor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05047" y="1959732"/>
            <a:ext cx="2969666" cy="1323439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. Write down the divisor and dividend in descending powers of the variable, substituting each missing term by a zero coefficient or by leaving a blank space.</a:t>
            </a:r>
            <a:endParaRPr lang="en-SG" sz="1600" dirty="0">
              <a:solidFill>
                <a:srgbClr val="FF0000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111153" y="1890806"/>
            <a:ext cx="3090442" cy="16226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3" name="TextBox 102"/>
          <p:cNvSpPr txBox="1"/>
          <p:nvPr/>
        </p:nvSpPr>
        <p:spPr>
          <a:xfrm>
            <a:off x="5205047" y="1959732"/>
            <a:ext cx="2562814" cy="1077218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2. To get the 1</a:t>
            </a:r>
            <a:r>
              <a:rPr lang="en-US" sz="1600" baseline="30000" dirty="0" smtClean="0">
                <a:solidFill>
                  <a:srgbClr val="FF0000"/>
                </a:solidFill>
              </a:rPr>
              <a:t>st</a:t>
            </a:r>
            <a:r>
              <a:rPr lang="en-US" sz="1600" dirty="0" smtClean="0">
                <a:solidFill>
                  <a:srgbClr val="FF0000"/>
                </a:solidFill>
              </a:rPr>
              <a:t>  term of the quotient, divide the 1</a:t>
            </a:r>
            <a:r>
              <a:rPr lang="en-US" sz="1600" baseline="30000" dirty="0" smtClean="0">
                <a:solidFill>
                  <a:srgbClr val="FF0000"/>
                </a:solidFill>
              </a:rPr>
              <a:t>st</a:t>
            </a:r>
            <a:r>
              <a:rPr lang="en-US" sz="1600" dirty="0" smtClean="0">
                <a:solidFill>
                  <a:srgbClr val="FF0000"/>
                </a:solidFill>
              </a:rPr>
              <a:t> term of dividend by 1</a:t>
            </a:r>
            <a:r>
              <a:rPr lang="en-US" sz="1600" baseline="30000" dirty="0" smtClean="0">
                <a:solidFill>
                  <a:srgbClr val="FF0000"/>
                </a:solidFill>
              </a:rPr>
              <a:t>st</a:t>
            </a:r>
            <a:r>
              <a:rPr lang="en-US" sz="1600" dirty="0" smtClean="0">
                <a:solidFill>
                  <a:srgbClr val="FF0000"/>
                </a:solidFill>
              </a:rPr>
              <a:t> term of divisor </a:t>
            </a:r>
            <a:endParaRPr lang="en-SG" sz="1600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089871" y="1867518"/>
            <a:ext cx="2793166" cy="126164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4" name="TextBox 93"/>
          <p:cNvSpPr txBox="1"/>
          <p:nvPr/>
        </p:nvSpPr>
        <p:spPr>
          <a:xfrm>
            <a:off x="6358910" y="3351257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quotient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5372423" y="1959732"/>
                <a:ext cx="2562814" cy="757067"/>
              </a:xfrm>
              <a:prstGeom prst="rect">
                <a:avLst/>
              </a:prstGeom>
              <a:solidFill>
                <a:srgbClr val="FFC000"/>
              </a:solidFill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. Multiply the new term in the quotient by divisor, i.e.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−4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SG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423" y="1959732"/>
                <a:ext cx="2562814" cy="757067"/>
              </a:xfrm>
              <a:prstGeom prst="rect">
                <a:avLst/>
              </a:prstGeom>
              <a:blipFill rotWithShape="1">
                <a:blip r:embed="rId9"/>
                <a:stretch>
                  <a:fillRect r="-1176"/>
                </a:stretch>
              </a:blipFill>
              <a:ln w="222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683"/>
              </p:ext>
            </p:extLst>
          </p:nvPr>
        </p:nvGraphicFramePr>
        <p:xfrm>
          <a:off x="3178278" y="4224661"/>
          <a:ext cx="1378091" cy="42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3"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78" y="4224661"/>
                        <a:ext cx="1378091" cy="42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5205047" y="1733550"/>
            <a:ext cx="2969666" cy="115317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7" name="TextBox 106"/>
          <p:cNvSpPr txBox="1"/>
          <p:nvPr/>
        </p:nvSpPr>
        <p:spPr>
          <a:xfrm>
            <a:off x="5326676" y="1731421"/>
            <a:ext cx="2562814" cy="954107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ubtract to get the remainder and bring down the next appropriate term(s) from the dividend.</a:t>
            </a:r>
            <a:endParaRPr lang="en-SG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93291"/>
              </p:ext>
            </p:extLst>
          </p:nvPr>
        </p:nvGraphicFramePr>
        <p:xfrm>
          <a:off x="2913670" y="4393084"/>
          <a:ext cx="242888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" name="Equation" r:id="rId12" imgW="126720" imgH="101520" progId="Equation.DSMT4">
                  <p:embed/>
                </p:oleObj>
              </mc:Choice>
              <mc:Fallback>
                <p:oleObj name="Equation" r:id="rId12" imgW="126720" imgH="10152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70" y="4393084"/>
                        <a:ext cx="242888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26038"/>
              </p:ext>
            </p:extLst>
          </p:nvPr>
        </p:nvGraphicFramePr>
        <p:xfrm>
          <a:off x="3227773" y="4581525"/>
          <a:ext cx="128587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" name="Equation" r:id="rId14" imgW="672840" imgH="63360" progId="Equation.DSMT4">
                  <p:embed/>
                </p:oleObj>
              </mc:Choice>
              <mc:Fallback>
                <p:oleObj name="Equation" r:id="rId14" imgW="672840" imgH="633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773" y="4581525"/>
                        <a:ext cx="1285875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08438"/>
              </p:ext>
            </p:extLst>
          </p:nvPr>
        </p:nvGraphicFramePr>
        <p:xfrm>
          <a:off x="3981450" y="4716463"/>
          <a:ext cx="1063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716463"/>
                        <a:ext cx="10636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5205047" y="1552234"/>
            <a:ext cx="2774032" cy="13344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5301496" y="1721529"/>
                <a:ext cx="2562814" cy="876715"/>
              </a:xfrm>
              <a:prstGeom prst="rect">
                <a:avLst/>
              </a:prstGeom>
              <a:solidFill>
                <a:srgbClr val="FFC000"/>
              </a:solidFill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.  Repeat Step 2: Divide the 1</a:t>
                </a:r>
                <a:r>
                  <a:rPr lang="en-US" sz="1400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m of the new ‘dividend’ by 1</a:t>
                </a:r>
                <a:r>
                  <a:rPr lang="en-US" sz="1400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m of divis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7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SG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496" y="1721529"/>
                <a:ext cx="2562814" cy="876715"/>
              </a:xfrm>
              <a:prstGeom prst="rect">
                <a:avLst/>
              </a:prstGeom>
              <a:blipFill rotWithShape="1">
                <a:blip r:embed="rId18"/>
                <a:stretch>
                  <a:fillRect l="-236"/>
                </a:stretch>
              </a:blipFill>
              <a:ln w="222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53401"/>
              </p:ext>
            </p:extLst>
          </p:nvPr>
        </p:nvGraphicFramePr>
        <p:xfrm>
          <a:off x="4490142" y="3471418"/>
          <a:ext cx="603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" name="Equation" r:id="rId19" imgW="291960" imgH="177480" progId="Equation.DSMT4">
                  <p:embed/>
                </p:oleObj>
              </mc:Choice>
              <mc:Fallback>
                <p:oleObj name="Equation" r:id="rId19" imgW="29196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42" y="3471418"/>
                        <a:ext cx="603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14"/>
          <p:cNvSpPr/>
          <p:nvPr/>
        </p:nvSpPr>
        <p:spPr>
          <a:xfrm>
            <a:off x="5205047" y="1552234"/>
            <a:ext cx="2843578" cy="12780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5374967" y="1719400"/>
                <a:ext cx="2826628" cy="738664"/>
              </a:xfrm>
              <a:prstGeom prst="rect">
                <a:avLst/>
              </a:prstGeom>
              <a:solidFill>
                <a:srgbClr val="FFC000"/>
              </a:solidFill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.  Repeat Step 3: Multiply the new term in the quotient by the divisor: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7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7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−14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SG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967" y="1719400"/>
                <a:ext cx="2826628" cy="738664"/>
              </a:xfrm>
              <a:prstGeom prst="rect">
                <a:avLst/>
              </a:prstGeom>
              <a:blipFill rotWithShape="1">
                <a:blip r:embed="rId21"/>
                <a:stretch>
                  <a:fillRect l="-214" b="-5600"/>
                </a:stretch>
              </a:blipFill>
              <a:ln w="222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4522"/>
              </p:ext>
            </p:extLst>
          </p:nvPr>
        </p:nvGraphicFramePr>
        <p:xfrm>
          <a:off x="3963075" y="5019580"/>
          <a:ext cx="117347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"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75" y="5019580"/>
                        <a:ext cx="117347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5205047" y="1552234"/>
            <a:ext cx="3148378" cy="10460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9" name="TextBox 118"/>
          <p:cNvSpPr txBox="1"/>
          <p:nvPr/>
        </p:nvSpPr>
        <p:spPr>
          <a:xfrm>
            <a:off x="5205047" y="1809503"/>
            <a:ext cx="2562814" cy="954107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 Repeat Step 4: Subtract and bring down the next appropriate term (s) from the dividend.</a:t>
            </a:r>
            <a:endParaRPr lang="en-SG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6256"/>
              </p:ext>
            </p:extLst>
          </p:nvPr>
        </p:nvGraphicFramePr>
        <p:xfrm>
          <a:off x="3515716" y="5224368"/>
          <a:ext cx="242887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Equation" r:id="rId24" imgW="126720" imgH="101520" progId="Equation.DSMT4">
                  <p:embed/>
                </p:oleObj>
              </mc:Choice>
              <mc:Fallback>
                <p:oleObj name="Equation" r:id="rId24" imgW="126720" imgH="10152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716" y="5224368"/>
                        <a:ext cx="242887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84260"/>
              </p:ext>
            </p:extLst>
          </p:nvPr>
        </p:nvGraphicFramePr>
        <p:xfrm>
          <a:off x="3870710" y="5385498"/>
          <a:ext cx="128587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Equation" r:id="rId26" imgW="672840" imgH="63360" progId="Equation.DSMT4">
                  <p:embed/>
                </p:oleObj>
              </mc:Choice>
              <mc:Fallback>
                <p:oleObj name="Equation" r:id="rId26" imgW="672840" imgH="6336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710" y="5385498"/>
                        <a:ext cx="1285875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50799"/>
              </p:ext>
            </p:extLst>
          </p:nvPr>
        </p:nvGraphicFramePr>
        <p:xfrm>
          <a:off x="4527242" y="5489575"/>
          <a:ext cx="847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242" y="5489575"/>
                        <a:ext cx="847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5111153" y="1719400"/>
            <a:ext cx="2824084" cy="116732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5241302" y="1999711"/>
                <a:ext cx="2562814" cy="846963"/>
              </a:xfrm>
              <a:prstGeom prst="rect">
                <a:avLst/>
              </a:prstGeom>
              <a:solidFill>
                <a:srgbClr val="FFC000"/>
              </a:solidFill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.  Repeat Step 2: Divide the 1</a:t>
                </a:r>
                <a:r>
                  <a:rPr lang="en-US" sz="1400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m of the new “dividend” by 1</a:t>
                </a:r>
                <a:r>
                  <a:rPr lang="en-US" sz="1400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m of diviso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4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14</m:t>
                    </m:r>
                  </m:oMath>
                </a14:m>
                <a:endParaRPr lang="en-SG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302" y="1999711"/>
                <a:ext cx="2562814" cy="846963"/>
              </a:xfrm>
              <a:prstGeom prst="rect">
                <a:avLst/>
              </a:prstGeom>
              <a:blipFill rotWithShape="1">
                <a:blip r:embed="rId30"/>
                <a:stretch>
                  <a:fillRect l="-236"/>
                </a:stretch>
              </a:blipFill>
              <a:ln w="222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01896"/>
              </p:ext>
            </p:extLst>
          </p:nvPr>
        </p:nvGraphicFramePr>
        <p:xfrm>
          <a:off x="5037751" y="3471418"/>
          <a:ext cx="577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" name="Equation" r:id="rId31" imgW="279360" imgH="164880" progId="Equation.DSMT4">
                  <p:embed/>
                </p:oleObj>
              </mc:Choice>
              <mc:Fallback>
                <p:oleObj name="Equation" r:id="rId31" imgW="279360" imgH="1648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751" y="3471418"/>
                        <a:ext cx="5778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5093392" y="1719400"/>
            <a:ext cx="3010874" cy="114614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5326676" y="1793313"/>
                <a:ext cx="2874919" cy="830997"/>
              </a:xfrm>
              <a:prstGeom prst="rect">
                <a:avLst/>
              </a:prstGeom>
              <a:solidFill>
                <a:srgbClr val="FFC000"/>
              </a:solidFill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. Repeat Step 3: Multiply the new term in quotient by divisor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14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14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−28</m:t>
                    </m:r>
                  </m:oMath>
                </a14:m>
                <a:endParaRPr lang="en-SG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676" y="1793313"/>
                <a:ext cx="2874919" cy="830997"/>
              </a:xfrm>
              <a:prstGeom prst="rect">
                <a:avLst/>
              </a:prstGeom>
              <a:blipFill rotWithShape="1">
                <a:blip r:embed="rId33"/>
                <a:stretch>
                  <a:fillRect l="-842" t="-714" r="-1895" b="-7143"/>
                </a:stretch>
              </a:blipFill>
              <a:ln w="222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91021"/>
              </p:ext>
            </p:extLst>
          </p:nvPr>
        </p:nvGraphicFramePr>
        <p:xfrm>
          <a:off x="4421007" y="5843032"/>
          <a:ext cx="1233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" name="Equation" r:id="rId34" imgW="647640" imgH="203040" progId="Equation.DSMT4">
                  <p:embed/>
                </p:oleObj>
              </mc:Choice>
              <mc:Fallback>
                <p:oleObj name="Equation" r:id="rId34" imgW="647640" imgH="20304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007" y="5843032"/>
                        <a:ext cx="12334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5205047" y="1552234"/>
            <a:ext cx="3148378" cy="121137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1" name="TextBox 130"/>
          <p:cNvSpPr txBox="1"/>
          <p:nvPr/>
        </p:nvSpPr>
        <p:spPr>
          <a:xfrm>
            <a:off x="5374967" y="1721529"/>
            <a:ext cx="2562814" cy="1077218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  Repeat Step 4: Subtract and bring down the next appropriate term(s) from the dividend.</a:t>
            </a:r>
            <a:endParaRPr lang="en-SG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50684"/>
              </p:ext>
            </p:extLst>
          </p:nvPr>
        </p:nvGraphicFramePr>
        <p:xfrm>
          <a:off x="4178120" y="5964238"/>
          <a:ext cx="242887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" name="Equation" r:id="rId36" imgW="126720" imgH="101520" progId="Equation.DSMT4">
                  <p:embed/>
                </p:oleObj>
              </mc:Choice>
              <mc:Fallback>
                <p:oleObj name="Equation" r:id="rId36" imgW="126720" imgH="10152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120" y="5964238"/>
                        <a:ext cx="242887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83642"/>
              </p:ext>
            </p:extLst>
          </p:nvPr>
        </p:nvGraphicFramePr>
        <p:xfrm>
          <a:off x="4368619" y="6162912"/>
          <a:ext cx="128587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" name="Equation" r:id="rId37" imgW="672808" imgH="63472" progId="Equation.DSMT4">
                  <p:embed/>
                </p:oleObj>
              </mc:Choice>
              <mc:Fallback>
                <p:oleObj name="Equation" r:id="rId37" imgW="672808" imgH="63472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619" y="6162912"/>
                        <a:ext cx="1285875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10073"/>
              </p:ext>
            </p:extLst>
          </p:nvPr>
        </p:nvGraphicFramePr>
        <p:xfrm>
          <a:off x="5205047" y="6221537"/>
          <a:ext cx="387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" name="Equation" r:id="rId38" imgW="203040" imgH="177480" progId="Equation.DSMT4">
                  <p:embed/>
                </p:oleObj>
              </mc:Choice>
              <mc:Fallback>
                <p:oleObj name="Equation" r:id="rId38" imgW="203040" imgH="177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047" y="6221537"/>
                        <a:ext cx="3873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134"/>
          <p:cNvSpPr/>
          <p:nvPr/>
        </p:nvSpPr>
        <p:spPr>
          <a:xfrm>
            <a:off x="5241302" y="1552234"/>
            <a:ext cx="2933411" cy="13344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6" name="TextBox 135"/>
          <p:cNvSpPr txBox="1"/>
          <p:nvPr/>
        </p:nvSpPr>
        <p:spPr>
          <a:xfrm>
            <a:off x="5638781" y="1884583"/>
            <a:ext cx="2562814" cy="830997"/>
          </a:xfrm>
          <a:prstGeom prst="rect">
            <a:avLst/>
          </a:prstGeom>
          <a:solidFill>
            <a:srgbClr val="FFC000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. Stop when the degree of the remainder is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 degree of divisor.</a:t>
            </a:r>
            <a:endParaRPr lang="en-SG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H="1">
            <a:off x="5685916" y="6411187"/>
            <a:ext cx="67816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6441426" y="6153150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mainder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08456"/>
              </p:ext>
            </p:extLst>
          </p:nvPr>
        </p:nvGraphicFramePr>
        <p:xfrm>
          <a:off x="1648321" y="2438817"/>
          <a:ext cx="1317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" name="Equation" r:id="rId40" imgW="799920" imgH="203040" progId="Equation.3">
                  <p:embed/>
                </p:oleObj>
              </mc:Choice>
              <mc:Fallback>
                <p:oleObj name="Equation" r:id="rId40" imgW="799920" imgH="20304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648321" y="2438817"/>
                        <a:ext cx="13176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50082"/>
              </p:ext>
            </p:extLst>
          </p:nvPr>
        </p:nvGraphicFramePr>
        <p:xfrm>
          <a:off x="3438525" y="2468335"/>
          <a:ext cx="542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" name="Equation" r:id="rId42" imgW="330120" imgH="177480" progId="Equation.3">
                  <p:embed/>
                </p:oleObj>
              </mc:Choice>
              <mc:Fallback>
                <p:oleObj name="Equation" r:id="rId42" imgW="330120" imgH="17748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438525" y="2468335"/>
                        <a:ext cx="5429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28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96" grpId="0"/>
      <p:bldP spid="100" grpId="0"/>
      <p:bldP spid="102" grpId="0" animBg="1"/>
      <p:bldP spid="50" grpId="0" animBg="1"/>
      <p:bldP spid="103" grpId="0" animBg="1"/>
      <p:bldP spid="51" grpId="0" animBg="1"/>
      <p:bldP spid="94" grpId="0"/>
      <p:bldP spid="104" grpId="0" animBg="1"/>
      <p:bldP spid="106" grpId="0" animBg="1"/>
      <p:bldP spid="107" grpId="0" animBg="1"/>
      <p:bldP spid="111" grpId="0" animBg="1"/>
      <p:bldP spid="113" grpId="0" animBg="1"/>
      <p:bldP spid="115" grpId="0" animBg="1"/>
      <p:bldP spid="116" grpId="0" animBg="1"/>
      <p:bldP spid="118" grpId="0" animBg="1"/>
      <p:bldP spid="119" grpId="0" animBg="1"/>
      <p:bldP spid="123" grpId="0" animBg="1"/>
      <p:bldP spid="125" grpId="0" animBg="1"/>
      <p:bldP spid="127" grpId="0" animBg="1"/>
      <p:bldP spid="128" grpId="0" animBg="1"/>
      <p:bldP spid="130" grpId="0" animBg="1"/>
      <p:bldP spid="131" grpId="0" animBg="1"/>
      <p:bldP spid="135" grpId="0" animBg="1"/>
      <p:bldP spid="136" grpId="0" animBg="1"/>
      <p:bldP spid="1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8</TotalTime>
  <Words>1870</Words>
  <Application>Microsoft Office PowerPoint</Application>
  <PresentationFormat>On-screen Show (4:3)</PresentationFormat>
  <Paragraphs>473</Paragraphs>
  <Slides>39</Slides>
  <Notes>13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Lesson 09 Remainder/Factor Theorem and Partial Fraction Decomposition</vt:lpstr>
      <vt:lpstr>PowerPoint Presentation</vt:lpstr>
      <vt:lpstr>PowerPoint Presentation</vt:lpstr>
      <vt:lpstr>PowerPoint Presentation</vt:lpstr>
      <vt:lpstr>PowerPoint Presentation</vt:lpstr>
      <vt:lpstr>Polynomial Functions</vt:lpstr>
      <vt:lpstr>Polynomial Functions (Kahoot.IT)</vt:lpstr>
      <vt:lpstr>Recall: Long Division</vt:lpstr>
      <vt:lpstr>Division of Polynomial Functions by Long Division</vt:lpstr>
      <vt:lpstr>Division of Polynomial Functions by Long Division</vt:lpstr>
      <vt:lpstr>Test Yourself: Division of Polynomial Functions by Long Division</vt:lpstr>
      <vt:lpstr>Remainder Theorem</vt:lpstr>
      <vt:lpstr>Remainder Theorem</vt:lpstr>
      <vt:lpstr>Remainder Theorem</vt:lpstr>
      <vt:lpstr>Think-Pair-Share: Remainder Theorem</vt:lpstr>
      <vt:lpstr>Factor Theorem</vt:lpstr>
      <vt:lpstr>Factor Theorem</vt:lpstr>
      <vt:lpstr>Factor Theorem </vt:lpstr>
      <vt:lpstr>Test Yourself: Factor Theorem </vt:lpstr>
      <vt:lpstr>PowerPoint Presentation</vt:lpstr>
      <vt:lpstr>Factorisation of Polynomial Functions</vt:lpstr>
      <vt:lpstr>Test Yourself:  Factorisation of Polynomial Functions</vt:lpstr>
      <vt:lpstr>Introduction to Partial Fractions </vt:lpstr>
      <vt:lpstr>Partial Fraction Decomposition </vt:lpstr>
      <vt:lpstr>Proper and Improper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-minute write</vt:lpstr>
      <vt:lpstr>One-minute write</vt:lpstr>
      <vt:lpstr>One-minute write</vt:lpstr>
      <vt:lpstr>Learning Objecti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114_L09_Interactive Seminar</dc:title>
  <dc:creator>simon_yeo@rp.edu.sg</dc:creator>
  <cp:lastModifiedBy>Wilbur Tan</cp:lastModifiedBy>
  <cp:revision>516</cp:revision>
  <cp:lastPrinted>2014-11-18T05:59:47Z</cp:lastPrinted>
  <dcterms:created xsi:type="dcterms:W3CDTF">2011-06-07T03:26:48Z</dcterms:created>
  <dcterms:modified xsi:type="dcterms:W3CDTF">2017-12-20T08:44:51Z</dcterms:modified>
</cp:coreProperties>
</file>